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64842BA" w14:textId="3AB5386F" w:rsidR="00F3735F" w:rsidRPr="00BA2224" w:rsidRDefault="00F3735F" w:rsidP="00F3735F">
      <w:pPr>
        <w:pStyle w:val="Title"/>
      </w:pPr>
      <w:r w:rsidRPr="00BA2224">
        <w:t>Paper Template for</w:t>
      </w:r>
      <w:r w:rsidRPr="00BA2224">
        <w:rPr>
          <w:rFonts w:hint="eastAsia"/>
        </w:rPr>
        <w:t xml:space="preserve"> the </w:t>
      </w:r>
      <w:r w:rsidR="00A03F41">
        <w:t>6</w:t>
      </w:r>
      <w:r w:rsidR="00A03F41" w:rsidRPr="00A03F41">
        <w:rPr>
          <w:vertAlign w:val="superscript"/>
        </w:rPr>
        <w:t>th</w:t>
      </w:r>
      <w:r w:rsidR="00A03F41">
        <w:t xml:space="preserve"> </w:t>
      </w:r>
      <w:r w:rsidRPr="00BA2224">
        <w:rPr>
          <w:rFonts w:hint="eastAsia"/>
        </w:rPr>
        <w:t>International</w:t>
      </w:r>
      <w:r w:rsidRPr="00BA2224">
        <w:br/>
        <w:t>Symposium on S</w:t>
      </w:r>
      <w:r w:rsidR="007A790A">
        <w:t>pace</w:t>
      </w:r>
      <w:r w:rsidRPr="00BA2224">
        <w:t xml:space="preserve"> Sailing</w:t>
      </w:r>
      <w:r>
        <w:t xml:space="preserve"> (</w:t>
      </w:r>
      <w:r w:rsidRPr="00BA2224">
        <w:t>ISSS 20</w:t>
      </w:r>
      <w:r w:rsidR="007A790A">
        <w:t>23</w:t>
      </w:r>
      <w:r>
        <w:t>)</w:t>
      </w:r>
    </w:p>
    <w:p w14:paraId="194D37A8" w14:textId="07EEDA4E" w:rsidR="00321B74" w:rsidRPr="006410E3" w:rsidRDefault="00321B74" w:rsidP="00CE3685">
      <w:pPr>
        <w:pStyle w:val="Authors"/>
        <w:rPr>
          <w:vertAlign w:val="superscript"/>
        </w:rPr>
      </w:pPr>
      <w:r>
        <w:t>First</w:t>
      </w:r>
      <w:r w:rsidRPr="006410E3">
        <w:t xml:space="preserve"> </w:t>
      </w:r>
      <w:r>
        <w:t xml:space="preserve">C. </w:t>
      </w:r>
      <w:proofErr w:type="spellStart"/>
      <w:proofErr w:type="gramStart"/>
      <w:r>
        <w:rPr>
          <w:rFonts w:hint="eastAsia"/>
        </w:rPr>
        <w:t>A</w:t>
      </w:r>
      <w:r>
        <w:t>UTHOR</w:t>
      </w:r>
      <w:r>
        <w:rPr>
          <w:vertAlign w:val="superscript"/>
        </w:rPr>
        <w:t>a</w:t>
      </w:r>
      <w:proofErr w:type="spellEnd"/>
      <w:r>
        <w:rPr>
          <w:vertAlign w:val="superscript"/>
        </w:rPr>
        <w:t>,*</w:t>
      </w:r>
      <w:proofErr w:type="gramEnd"/>
      <w:r w:rsidR="00983481">
        <w:rPr>
          <w:rStyle w:val="FootnoteReference"/>
        </w:rPr>
        <w:footnoteReference w:id="1"/>
      </w:r>
      <w:r>
        <w:t>,</w:t>
      </w:r>
      <w:r w:rsidRPr="00B16A85">
        <w:t xml:space="preserve"> Second </w:t>
      </w:r>
      <w:r>
        <w:t xml:space="preserve">N.C. </w:t>
      </w:r>
      <w:proofErr w:type="spellStart"/>
      <w:r w:rsidRPr="00B16A85">
        <w:t>AUTHOR</w:t>
      </w:r>
      <w:r>
        <w:rPr>
          <w:vertAlign w:val="superscript"/>
        </w:rPr>
        <w:t>b</w:t>
      </w:r>
      <w:proofErr w:type="spellEnd"/>
    </w:p>
    <w:p w14:paraId="37BA7453" w14:textId="77777777" w:rsidR="00A8693B" w:rsidRPr="006410E3" w:rsidRDefault="00A8693B" w:rsidP="00A8693B">
      <w:pPr>
        <w:pStyle w:val="Affiliation"/>
      </w:pPr>
      <w:bookmarkStart w:id="0" w:name="_Hlk2014625"/>
      <w:proofErr w:type="spellStart"/>
      <w:r>
        <w:rPr>
          <w:vertAlign w:val="superscript"/>
        </w:rPr>
        <w:t>a</w:t>
      </w:r>
      <w:r w:rsidRPr="006410E3">
        <w:t>Institute</w:t>
      </w:r>
      <w:proofErr w:type="spellEnd"/>
      <w:r>
        <w:t>/Department, Agency/University/Company</w:t>
      </w:r>
      <w:r w:rsidRPr="006410E3">
        <w:t xml:space="preserve">, </w:t>
      </w:r>
      <w:r>
        <w:t>City</w:t>
      </w:r>
      <w:r w:rsidRPr="006410E3">
        <w:t xml:space="preserve">, </w:t>
      </w:r>
      <w:r>
        <w:t>Country</w:t>
      </w:r>
      <w:bookmarkEnd w:id="0"/>
    </w:p>
    <w:p w14:paraId="37319210" w14:textId="3B759097" w:rsidR="00C4024C" w:rsidRDefault="00A8693B" w:rsidP="00C4024C">
      <w:pPr>
        <w:pStyle w:val="Affiliation"/>
      </w:pPr>
      <w:proofErr w:type="spellStart"/>
      <w:r>
        <w:rPr>
          <w:vertAlign w:val="superscript"/>
        </w:rPr>
        <w:t>b</w:t>
      </w:r>
      <w:r w:rsidRPr="00202A2A">
        <w:t>Institute</w:t>
      </w:r>
      <w:proofErr w:type="spellEnd"/>
      <w:r w:rsidRPr="00202A2A">
        <w:t xml:space="preserve">/Department, Agency/University/Company, City, </w:t>
      </w:r>
      <w:r w:rsidRPr="00C657BA">
        <w:t>Countr</w:t>
      </w:r>
      <w:r w:rsidR="00C4024C">
        <w:t>y</w:t>
      </w:r>
    </w:p>
    <w:p w14:paraId="3F0DD2C2" w14:textId="6888F04A" w:rsidR="007D3F2C" w:rsidRDefault="00C4024C" w:rsidP="00D76A36">
      <w:pPr>
        <w:pStyle w:val="Abstractheading"/>
      </w:pPr>
      <w:r>
        <w:t>Abstract</w:t>
      </w:r>
    </w:p>
    <w:p w14:paraId="673D0F24" w14:textId="6B76B1CA" w:rsidR="00FF4F0D" w:rsidRDefault="00FF4F0D" w:rsidP="00FF4F0D">
      <w:pPr>
        <w:pStyle w:val="Abstracttext"/>
      </w:pPr>
      <w:r w:rsidRPr="00202A2A">
        <w:rPr>
          <w:rFonts w:hint="eastAsia"/>
        </w:rPr>
        <w:t xml:space="preserve">This is the manual for how to prepare your paper for </w:t>
      </w:r>
      <w:r w:rsidRPr="00202A2A">
        <w:t xml:space="preserve">the </w:t>
      </w:r>
      <w:r w:rsidR="00A03F41">
        <w:t>6</w:t>
      </w:r>
      <w:r w:rsidR="00A03F41" w:rsidRPr="00A03F41">
        <w:rPr>
          <w:vertAlign w:val="superscript"/>
        </w:rPr>
        <w:t>th</w:t>
      </w:r>
      <w:r w:rsidR="00A03F41">
        <w:t xml:space="preserve"> </w:t>
      </w:r>
      <w:r w:rsidRPr="00202A2A">
        <w:t>International Symposium on S</w:t>
      </w:r>
      <w:r w:rsidR="00FA2B0D">
        <w:t>pace</w:t>
      </w:r>
      <w:r w:rsidRPr="00202A2A">
        <w:t xml:space="preserve"> Sailing</w:t>
      </w:r>
      <w:r>
        <w:t xml:space="preserve"> (</w:t>
      </w:r>
      <w:r w:rsidRPr="00202A2A">
        <w:t>ISSS 20</w:t>
      </w:r>
      <w:r w:rsidR="00FA2B0D">
        <w:t>23</w:t>
      </w:r>
      <w:r>
        <w:t>)</w:t>
      </w:r>
      <w:r w:rsidRPr="00202A2A">
        <w:rPr>
          <w:rFonts w:hint="eastAsia"/>
        </w:rPr>
        <w:t xml:space="preserve">. All papers </w:t>
      </w:r>
      <w:r>
        <w:t>written in</w:t>
      </w:r>
      <w:r w:rsidR="0045583F">
        <w:t xml:space="preserve"> </w:t>
      </w:r>
      <w:r>
        <w:t>Word should follow this template and use the styles therein</w:t>
      </w:r>
      <w:r w:rsidRPr="00202A2A">
        <w:rPr>
          <w:rFonts w:hint="eastAsia"/>
        </w:rPr>
        <w:t>.</w:t>
      </w:r>
      <w:r w:rsidRPr="00202A2A">
        <w:t xml:space="preserve"> The Abstract should be placed here.</w:t>
      </w:r>
    </w:p>
    <w:p w14:paraId="26FF0D78" w14:textId="413C854F" w:rsidR="00D9542A" w:rsidRPr="000F0605" w:rsidRDefault="00D9542A" w:rsidP="00D9542A">
      <w:pPr>
        <w:pStyle w:val="Keywords"/>
      </w:pPr>
      <w:r w:rsidRPr="00F529A3">
        <w:rPr>
          <w:rFonts w:hint="eastAsia"/>
          <w:i/>
        </w:rPr>
        <w:t>Key</w:t>
      </w:r>
      <w:r w:rsidRPr="00F529A3">
        <w:rPr>
          <w:i/>
        </w:rPr>
        <w:t>w</w:t>
      </w:r>
      <w:r w:rsidRPr="00F529A3">
        <w:rPr>
          <w:rFonts w:hint="eastAsia"/>
          <w:i/>
        </w:rPr>
        <w:t>ords:</w:t>
      </w:r>
      <w:r w:rsidRPr="00202A2A">
        <w:rPr>
          <w:rFonts w:hint="eastAsia"/>
        </w:rPr>
        <w:t xml:space="preserve"> </w:t>
      </w:r>
      <w:r w:rsidR="00323101">
        <w:t>k</w:t>
      </w:r>
      <w:r w:rsidRPr="00202A2A">
        <w:t>eyword 1</w:t>
      </w:r>
      <w:r w:rsidRPr="00202A2A">
        <w:rPr>
          <w:rFonts w:hint="eastAsia"/>
        </w:rPr>
        <w:t xml:space="preserve">, </w:t>
      </w:r>
      <w:r>
        <w:t>k</w:t>
      </w:r>
      <w:r w:rsidRPr="00202A2A">
        <w:t>eyword 2</w:t>
      </w:r>
      <w:r>
        <w:t>, keyword 3, keyword 4, keyword 5</w:t>
      </w:r>
      <w:r w:rsidR="00323101">
        <w:t xml:space="preserve"> (maximum 6 keywords)</w:t>
      </w:r>
    </w:p>
    <w:p w14:paraId="4E59DDB6" w14:textId="77777777" w:rsidR="004F44E5" w:rsidRDefault="004F44E5"/>
    <w:p w14:paraId="4E430A5A" w14:textId="080BF8F1" w:rsidR="00D43918" w:rsidRDefault="00D43918">
      <w:pPr>
        <w:sectPr w:rsidR="00D43918" w:rsidSect="00641446">
          <w:headerReference w:type="default" r:id="rId8"/>
          <w:headerReference w:type="first" r:id="rId9"/>
          <w:footnotePr>
            <w:numFmt w:val="chicago"/>
          </w:footnotePr>
          <w:pgSz w:w="11906" w:h="16838"/>
          <w:pgMar w:top="1985" w:right="1247" w:bottom="1985" w:left="1247" w:header="709" w:footer="709" w:gutter="0"/>
          <w:cols w:space="708"/>
          <w:titlePg/>
          <w:docGrid w:linePitch="360"/>
        </w:sectPr>
      </w:pPr>
    </w:p>
    <w:p w14:paraId="19D84858" w14:textId="77777777" w:rsidR="003C7577" w:rsidRPr="003C7577" w:rsidRDefault="003C7577" w:rsidP="00854ECD">
      <w:pPr>
        <w:pStyle w:val="Heading1nonumbering"/>
      </w:pPr>
      <w:r w:rsidRPr="008742DD">
        <w:rPr>
          <w:rFonts w:hint="eastAsia"/>
        </w:rPr>
        <w:t>Nomenclature</w:t>
      </w:r>
    </w:p>
    <w:p w14:paraId="43A303A9" w14:textId="77777777" w:rsidR="00C726FC" w:rsidRPr="00954DB0" w:rsidRDefault="00C726FC" w:rsidP="00C726FC">
      <w:pPr>
        <w:pStyle w:val="Nomenclature"/>
      </w:pPr>
      <w:r w:rsidRPr="00954DB0">
        <w:rPr>
          <w:i/>
        </w:rPr>
        <w:t>V</w:t>
      </w:r>
      <w:r w:rsidRPr="00954DB0">
        <w:tab/>
        <w:t>Velocity</w:t>
      </w:r>
    </w:p>
    <w:p w14:paraId="5FD04AFA" w14:textId="77777777" w:rsidR="00C726FC" w:rsidRPr="00954DB0" w:rsidRDefault="00C726FC" w:rsidP="00C726FC">
      <w:pPr>
        <w:pStyle w:val="Nomenclature"/>
      </w:pPr>
      <w:r w:rsidRPr="00954DB0">
        <w:rPr>
          <w:i/>
        </w:rPr>
        <w:t>X</w:t>
      </w:r>
      <w:r w:rsidRPr="00954DB0">
        <w:tab/>
        <w:t>Position</w:t>
      </w:r>
    </w:p>
    <w:p w14:paraId="54D937D4" w14:textId="77777777" w:rsidR="00C726FC" w:rsidRDefault="00C726FC" w:rsidP="00C726FC">
      <w:r w:rsidRPr="0072244C">
        <w:rPr>
          <w:rFonts w:hint="eastAsia"/>
        </w:rPr>
        <w:t>Su</w:t>
      </w:r>
      <w:r>
        <w:t>perscripts</w:t>
      </w:r>
    </w:p>
    <w:p w14:paraId="2C3FA625" w14:textId="77777777" w:rsidR="00C726FC" w:rsidRPr="000F0605" w:rsidRDefault="00C726FC" w:rsidP="00C726FC">
      <w:pPr>
        <w:pStyle w:val="Nomenclature"/>
      </w:pPr>
      <w:r>
        <w:t>(</w:t>
      </w:r>
      <w:r w:rsidRPr="00954DB0">
        <w:rPr>
          <w:i/>
        </w:rPr>
        <w:t>f</w:t>
      </w:r>
      <w:r>
        <w:t>)</w:t>
      </w:r>
      <w:r>
        <w:tab/>
        <w:t>Final</w:t>
      </w:r>
    </w:p>
    <w:p w14:paraId="20D5A306" w14:textId="77777777" w:rsidR="00C726FC" w:rsidRDefault="00C726FC" w:rsidP="00C726FC">
      <w:r w:rsidRPr="0072244C">
        <w:rPr>
          <w:rFonts w:hint="eastAsia"/>
        </w:rPr>
        <w:t>Subscripts</w:t>
      </w:r>
    </w:p>
    <w:p w14:paraId="70289845" w14:textId="2D5B2C71" w:rsidR="003F3E92" w:rsidRPr="003F3E92" w:rsidRDefault="00C726FC" w:rsidP="003F3E92">
      <w:pPr>
        <w:pStyle w:val="Nomenclature"/>
      </w:pPr>
      <w:r w:rsidRPr="00954DB0">
        <w:rPr>
          <w:i/>
        </w:rPr>
        <w:t>i</w:t>
      </w:r>
      <w:r w:rsidRPr="00954DB0">
        <w:rPr>
          <w:i/>
        </w:rPr>
        <w:tab/>
        <w:t>i</w:t>
      </w:r>
      <w:r w:rsidRPr="00954DB0">
        <w:rPr>
          <w:vertAlign w:val="superscript"/>
        </w:rPr>
        <w:t>th</w:t>
      </w:r>
      <w:r>
        <w:t xml:space="preserve"> element</w:t>
      </w:r>
    </w:p>
    <w:p w14:paraId="7829654D" w14:textId="23FDE0C6" w:rsidR="00DA718B" w:rsidRDefault="00DA718B" w:rsidP="00A654B0">
      <w:pPr>
        <w:pStyle w:val="Heading1nonumbering"/>
      </w:pPr>
      <w:r>
        <w:t>Nomenclature (if needed)</w:t>
      </w:r>
    </w:p>
    <w:p w14:paraId="42A32AC2" w14:textId="23459A59" w:rsidR="00DA718B" w:rsidRDefault="00A654B0" w:rsidP="00DA718B">
      <w:pPr>
        <w:pStyle w:val="Text"/>
      </w:pPr>
      <w:r w:rsidRPr="00A654B0">
        <w:t>The heading “</w:t>
      </w:r>
      <w:r w:rsidR="00317B95">
        <w:t>Nomenclature</w:t>
      </w:r>
      <w:r w:rsidRPr="00A654B0">
        <w:t>” should be in style “Heading 1 no numbering”.</w:t>
      </w:r>
      <w:r w:rsidR="00DA718B">
        <w:t xml:space="preserve"> A nomenclature section can be provided if it is needed. Nomenclature definitions should not appear again in the text</w:t>
      </w:r>
      <w:r>
        <w:t>.</w:t>
      </w:r>
    </w:p>
    <w:p w14:paraId="314B7E97" w14:textId="2B67A7F5" w:rsidR="00854ECD" w:rsidRPr="00854ECD" w:rsidRDefault="00854ECD" w:rsidP="00854ECD">
      <w:pPr>
        <w:pStyle w:val="Heading1"/>
      </w:pPr>
      <w:r w:rsidRPr="00854ECD">
        <w:rPr>
          <w:rFonts w:hint="eastAsia"/>
        </w:rPr>
        <w:t>Introduction</w:t>
      </w:r>
    </w:p>
    <w:p w14:paraId="26DFDD6F" w14:textId="47D59357" w:rsidR="00F26B9F" w:rsidRPr="000F0605" w:rsidRDefault="00D66BA6" w:rsidP="00191A65">
      <w:pPr>
        <w:pStyle w:val="Text"/>
      </w:pPr>
      <w:r w:rsidRPr="000F0605">
        <w:rPr>
          <w:rFonts w:hint="eastAsia"/>
        </w:rPr>
        <w:t xml:space="preserve">These guidelines include </w:t>
      </w:r>
      <w:r>
        <w:t xml:space="preserve">a </w:t>
      </w:r>
      <w:r w:rsidRPr="000F0605">
        <w:rPr>
          <w:rFonts w:hint="eastAsia"/>
        </w:rPr>
        <w:t xml:space="preserve">complete description of the fonts, </w:t>
      </w:r>
      <w:r w:rsidRPr="0072244C">
        <w:rPr>
          <w:rFonts w:hint="eastAsia"/>
        </w:rPr>
        <w:t>spacing</w:t>
      </w:r>
      <w:r w:rsidRPr="000F0605">
        <w:rPr>
          <w:rFonts w:hint="eastAsia"/>
        </w:rPr>
        <w:t xml:space="preserve">, and related information for your </w:t>
      </w:r>
      <w:r>
        <w:t>paper</w:t>
      </w:r>
      <w:r w:rsidRPr="000F0605">
        <w:rPr>
          <w:rFonts w:hint="eastAsia"/>
        </w:rPr>
        <w:t>.</w:t>
      </w:r>
      <w:r w:rsidRPr="000F0605">
        <w:t xml:space="preserve"> Please pay attention to keep the original format of this Word</w:t>
      </w:r>
      <w:r w:rsidRPr="000F0605">
        <w:rPr>
          <w:rFonts w:hint="eastAsia"/>
        </w:rPr>
        <w:t xml:space="preserve"> </w:t>
      </w:r>
      <w:r w:rsidRPr="000F0605">
        <w:t>file.</w:t>
      </w:r>
      <w:r w:rsidRPr="000F0605">
        <w:rPr>
          <w:rFonts w:hint="eastAsia"/>
        </w:rPr>
        <w:t xml:space="preserve"> </w:t>
      </w:r>
      <w:r w:rsidR="007A277B" w:rsidRPr="007A277B">
        <w:t>The submission of a paper is not mandatory to give a talk. All submitted papers will be made available to all participants in electronic form. Please make sure that your submission is no longer than 8 pages.</w:t>
      </w:r>
      <w:r w:rsidR="007A277B">
        <w:t xml:space="preserve"> </w:t>
      </w:r>
      <w:r w:rsidRPr="000F0605">
        <w:t xml:space="preserve">All manuscripts are to be submitted </w:t>
      </w:r>
      <w:r>
        <w:t xml:space="preserve">by </w:t>
      </w:r>
      <w:r w:rsidR="00B14649">
        <w:t>9</w:t>
      </w:r>
      <w:r>
        <w:rPr>
          <w:rFonts w:hint="eastAsia"/>
        </w:rPr>
        <w:t xml:space="preserve"> </w:t>
      </w:r>
      <w:r>
        <w:t>June</w:t>
      </w:r>
      <w:r w:rsidRPr="000F0605">
        <w:t xml:space="preserve"> </w:t>
      </w:r>
      <w:r>
        <w:t>20</w:t>
      </w:r>
      <w:r w:rsidR="00B14649">
        <w:t>23</w:t>
      </w:r>
      <w:r w:rsidRPr="000F0605">
        <w:t>.</w:t>
      </w:r>
    </w:p>
    <w:p w14:paraId="24189893" w14:textId="77777777" w:rsidR="0040241A" w:rsidRPr="000F0605" w:rsidRDefault="0040241A" w:rsidP="0040241A">
      <w:pPr>
        <w:pStyle w:val="Heading1"/>
      </w:pPr>
      <w:r w:rsidRPr="0040241A">
        <w:rPr>
          <w:rFonts w:hint="eastAsia"/>
        </w:rPr>
        <w:t>Formatting</w:t>
      </w:r>
      <w:r w:rsidRPr="000F0605">
        <w:rPr>
          <w:rFonts w:hint="eastAsia"/>
        </w:rPr>
        <w:t xml:space="preserve"> Your Paper</w:t>
      </w:r>
    </w:p>
    <w:p w14:paraId="5EA20AEE" w14:textId="166D6873" w:rsidR="0040241A" w:rsidRPr="0072244C" w:rsidRDefault="0040241A" w:rsidP="0040241A">
      <w:pPr>
        <w:pStyle w:val="Text"/>
      </w:pPr>
      <w:r>
        <w:fldChar w:fldCharType="begin"/>
      </w:r>
      <w:r>
        <w:instrText xml:space="preserve"> </w:instrText>
      </w:r>
      <w:r>
        <w:rPr>
          <w:rFonts w:hint="eastAsia"/>
        </w:rPr>
        <w:instrText>REF _Ref2117251 \h</w:instrText>
      </w:r>
      <w:r>
        <w:instrText xml:space="preserve"> </w:instrText>
      </w:r>
      <w:r>
        <w:fldChar w:fldCharType="separate"/>
      </w:r>
      <w:r>
        <w:t xml:space="preserve">Table </w:t>
      </w:r>
      <w:r>
        <w:rPr>
          <w:noProof/>
        </w:rPr>
        <w:t>1</w:t>
      </w:r>
      <w:r>
        <w:fldChar w:fldCharType="end"/>
      </w:r>
      <w:r w:rsidRPr="0072244C">
        <w:rPr>
          <w:rFonts w:hint="eastAsia"/>
        </w:rPr>
        <w:t xml:space="preserve"> shows the </w:t>
      </w:r>
      <w:r>
        <w:t>page layout and the general format</w:t>
      </w:r>
      <w:r w:rsidRPr="0072244C">
        <w:rPr>
          <w:rFonts w:hint="eastAsia"/>
        </w:rPr>
        <w:t>.</w:t>
      </w:r>
      <w:r w:rsidRPr="0072244C">
        <w:t xml:space="preserve"> The authors do not need to put their</w:t>
      </w:r>
      <w:r w:rsidRPr="0072244C">
        <w:rPr>
          <w:rFonts w:hint="eastAsia"/>
        </w:rPr>
        <w:t xml:space="preserve"> paper number and </w:t>
      </w:r>
      <w:r w:rsidRPr="0072244C">
        <w:t>the copyright onto their paper. It will be put later onto the papers</w:t>
      </w:r>
      <w:r>
        <w:t xml:space="preserve"> by the ISSS 20</w:t>
      </w:r>
      <w:r w:rsidR="007A790A">
        <w:t>23</w:t>
      </w:r>
      <w:r>
        <w:t xml:space="preserve"> Editorial Board</w:t>
      </w:r>
      <w:r w:rsidRPr="0072244C">
        <w:t>.</w:t>
      </w:r>
    </w:p>
    <w:p w14:paraId="098A29E6" w14:textId="77777777" w:rsidR="0040241A" w:rsidRPr="00CE496D" w:rsidRDefault="0040241A" w:rsidP="0040241A">
      <w:pPr>
        <w:pStyle w:val="Text"/>
      </w:pPr>
    </w:p>
    <w:p w14:paraId="14762371" w14:textId="77777777" w:rsidR="0040241A" w:rsidRPr="00CE496D" w:rsidRDefault="0040241A" w:rsidP="0040241A">
      <w:pPr>
        <w:pStyle w:val="Caption"/>
      </w:pPr>
      <w:bookmarkStart w:id="1" w:name="_Ref2117251"/>
      <w:r>
        <w:t xml:space="preserve">Table </w:t>
      </w:r>
      <w:r>
        <w:rPr>
          <w:noProof/>
        </w:rPr>
        <w:fldChar w:fldCharType="begin"/>
      </w:r>
      <w:r>
        <w:rPr>
          <w:noProof/>
        </w:rPr>
        <w:instrText xml:space="preserve"> SEQ Table \* ARABIC </w:instrText>
      </w:r>
      <w:r>
        <w:rPr>
          <w:noProof/>
        </w:rPr>
        <w:fldChar w:fldCharType="separate"/>
      </w:r>
      <w:r>
        <w:rPr>
          <w:noProof/>
        </w:rPr>
        <w:t>1</w:t>
      </w:r>
      <w:r>
        <w:rPr>
          <w:noProof/>
        </w:rPr>
        <w:fldChar w:fldCharType="end"/>
      </w:r>
      <w:bookmarkEnd w:id="1"/>
      <w:r>
        <w:t>.</w:t>
      </w:r>
      <w:r w:rsidRPr="00CE496D">
        <w:rPr>
          <w:rFonts w:hint="eastAsia"/>
        </w:rPr>
        <w:t xml:space="preserve"> Form</w:t>
      </w:r>
      <w:r w:rsidRPr="00CE496D">
        <w:t>at</w:t>
      </w:r>
      <w:r w:rsidRPr="00CE496D">
        <w:rPr>
          <w:rFonts w:hint="eastAsia"/>
        </w:rPr>
        <w:t xml:space="preserve"> of the paper.</w:t>
      </w:r>
      <w:r>
        <w:t xml:space="preserve"> Captions in style “</w:t>
      </w:r>
      <w:r w:rsidRPr="00CF1AB0">
        <w:t>Caption</w:t>
      </w:r>
      <w:r>
        <w:t>”</w:t>
      </w:r>
    </w:p>
    <w:tbl>
      <w:tblPr>
        <w:tblW w:w="3828" w:type="dxa"/>
        <w:jc w:val="center"/>
        <w:tblBorders>
          <w:top w:val="single" w:sz="4" w:space="0" w:color="auto"/>
          <w:bottom w:val="single" w:sz="4" w:space="0" w:color="auto"/>
          <w:insideH w:val="single" w:sz="4" w:space="0" w:color="auto"/>
        </w:tblBorders>
        <w:tblLayout w:type="fixed"/>
        <w:tblCellMar>
          <w:top w:w="57" w:type="dxa"/>
          <w:left w:w="99" w:type="dxa"/>
          <w:bottom w:w="57" w:type="dxa"/>
          <w:right w:w="99" w:type="dxa"/>
        </w:tblCellMar>
        <w:tblLook w:val="0020" w:firstRow="1" w:lastRow="0" w:firstColumn="0" w:lastColumn="0" w:noHBand="0" w:noVBand="0"/>
      </w:tblPr>
      <w:tblGrid>
        <w:gridCol w:w="2160"/>
        <w:gridCol w:w="1668"/>
      </w:tblGrid>
      <w:tr w:rsidR="00780481" w:rsidRPr="000F0605" w14:paraId="73A4874F" w14:textId="77777777" w:rsidTr="00C30475">
        <w:trPr>
          <w:jc w:val="center"/>
        </w:trPr>
        <w:tc>
          <w:tcPr>
            <w:tcW w:w="2160" w:type="dxa"/>
            <w:tcBorders>
              <w:bottom w:val="single" w:sz="4" w:space="0" w:color="auto"/>
            </w:tcBorders>
          </w:tcPr>
          <w:p w14:paraId="5E53831D" w14:textId="77777777" w:rsidR="00780481" w:rsidRDefault="00780481" w:rsidP="00CD47A6">
            <w:pPr>
              <w:pStyle w:val="Tabletext"/>
            </w:pPr>
          </w:p>
        </w:tc>
        <w:tc>
          <w:tcPr>
            <w:tcW w:w="1668" w:type="dxa"/>
            <w:tcBorders>
              <w:bottom w:val="single" w:sz="4" w:space="0" w:color="auto"/>
            </w:tcBorders>
          </w:tcPr>
          <w:p w14:paraId="44D9D3F0" w14:textId="1F0FABB8" w:rsidR="00780481" w:rsidRPr="000F0605" w:rsidRDefault="005A31C0" w:rsidP="00CD47A6">
            <w:pPr>
              <w:pStyle w:val="Tabletext"/>
            </w:pPr>
            <w:r>
              <w:t>Value</w:t>
            </w:r>
          </w:p>
        </w:tc>
      </w:tr>
      <w:tr w:rsidR="0040241A" w:rsidRPr="000F0605" w14:paraId="65CEF045" w14:textId="77777777" w:rsidTr="00C30475">
        <w:trPr>
          <w:jc w:val="center"/>
        </w:trPr>
        <w:tc>
          <w:tcPr>
            <w:tcW w:w="2160" w:type="dxa"/>
            <w:tcBorders>
              <w:bottom w:val="nil"/>
            </w:tcBorders>
          </w:tcPr>
          <w:p w14:paraId="133A5316" w14:textId="77777777" w:rsidR="0040241A" w:rsidRPr="000F0605" w:rsidRDefault="0040241A" w:rsidP="00CD47A6">
            <w:pPr>
              <w:pStyle w:val="Tabletext"/>
            </w:pPr>
            <w:r>
              <w:t>P</w:t>
            </w:r>
            <w:r w:rsidRPr="000F0605">
              <w:rPr>
                <w:rFonts w:hint="eastAsia"/>
              </w:rPr>
              <w:t xml:space="preserve">aper </w:t>
            </w:r>
            <w:r>
              <w:t>S</w:t>
            </w:r>
            <w:r w:rsidRPr="000F0605">
              <w:rPr>
                <w:rFonts w:hint="eastAsia"/>
              </w:rPr>
              <w:t>ize</w:t>
            </w:r>
          </w:p>
        </w:tc>
        <w:tc>
          <w:tcPr>
            <w:tcW w:w="1668" w:type="dxa"/>
            <w:tcBorders>
              <w:bottom w:val="nil"/>
            </w:tcBorders>
          </w:tcPr>
          <w:p w14:paraId="3F922CD6" w14:textId="77777777" w:rsidR="0040241A" w:rsidRPr="000F0605" w:rsidRDefault="0040241A" w:rsidP="00CD47A6">
            <w:pPr>
              <w:pStyle w:val="Tabletext"/>
            </w:pPr>
            <w:r w:rsidRPr="000F0605">
              <w:rPr>
                <w:rFonts w:hint="eastAsia"/>
              </w:rPr>
              <w:t>A4</w:t>
            </w:r>
          </w:p>
        </w:tc>
      </w:tr>
      <w:tr w:rsidR="0040241A" w:rsidRPr="000F0605" w14:paraId="52878108" w14:textId="77777777" w:rsidTr="00C30475">
        <w:trPr>
          <w:jc w:val="center"/>
        </w:trPr>
        <w:tc>
          <w:tcPr>
            <w:tcW w:w="2160" w:type="dxa"/>
            <w:tcBorders>
              <w:top w:val="nil"/>
            </w:tcBorders>
          </w:tcPr>
          <w:p w14:paraId="4EE481CC" w14:textId="77777777" w:rsidR="0040241A" w:rsidRPr="000F0605" w:rsidRDefault="0040241A" w:rsidP="00CD47A6">
            <w:pPr>
              <w:pStyle w:val="Tabletext"/>
            </w:pPr>
            <w:r w:rsidRPr="000F0605">
              <w:t>M</w:t>
            </w:r>
            <w:r w:rsidRPr="000F0605">
              <w:rPr>
                <w:rFonts w:hint="eastAsia"/>
              </w:rPr>
              <w:t>ax</w:t>
            </w:r>
            <w:r>
              <w:t>.</w:t>
            </w:r>
            <w:r w:rsidRPr="000F0605">
              <w:rPr>
                <w:rFonts w:hint="eastAsia"/>
              </w:rPr>
              <w:t xml:space="preserve"> number of pages</w:t>
            </w:r>
          </w:p>
        </w:tc>
        <w:tc>
          <w:tcPr>
            <w:tcW w:w="1668" w:type="dxa"/>
            <w:tcBorders>
              <w:top w:val="nil"/>
            </w:tcBorders>
          </w:tcPr>
          <w:p w14:paraId="2F545D2E" w14:textId="77777777" w:rsidR="0040241A" w:rsidRPr="00557E4C" w:rsidRDefault="0040241A" w:rsidP="00CD47A6">
            <w:pPr>
              <w:pStyle w:val="Tabletext"/>
            </w:pPr>
            <w:r>
              <w:t>16</w:t>
            </w:r>
          </w:p>
        </w:tc>
      </w:tr>
    </w:tbl>
    <w:p w14:paraId="4B0F0AA9" w14:textId="77777777" w:rsidR="0040241A" w:rsidRPr="00860D42" w:rsidRDefault="0040241A" w:rsidP="00860D42">
      <w:pPr>
        <w:pStyle w:val="Text"/>
      </w:pPr>
    </w:p>
    <w:p w14:paraId="1B18E3B1" w14:textId="77777777" w:rsidR="0040241A" w:rsidRDefault="0040241A" w:rsidP="0040241A">
      <w:pPr>
        <w:pStyle w:val="Text"/>
      </w:pPr>
      <w:r>
        <w:t xml:space="preserve">Word styles are </w:t>
      </w:r>
      <w:proofErr w:type="spellStart"/>
      <w:r>
        <w:t>preset</w:t>
      </w:r>
      <w:proofErr w:type="spellEnd"/>
      <w:r>
        <w:t xml:space="preserve"> for you to be used in each part of the </w:t>
      </w:r>
      <w:proofErr w:type="gramStart"/>
      <w:r>
        <w:t>paper, and</w:t>
      </w:r>
      <w:proofErr w:type="gramEnd"/>
      <w:r>
        <w:t xml:space="preserve"> will be described in the next sections. Please use these </w:t>
      </w:r>
      <w:proofErr w:type="spellStart"/>
      <w:r>
        <w:t>preset</w:t>
      </w:r>
      <w:proofErr w:type="spellEnd"/>
      <w:r>
        <w:t xml:space="preserve"> styles for formatting (see </w:t>
      </w:r>
      <w:r>
        <w:fldChar w:fldCharType="begin"/>
      </w:r>
      <w:r>
        <w:instrText xml:space="preserve"> REF _Ref2116151 \h </w:instrText>
      </w:r>
      <w:r>
        <w:fldChar w:fldCharType="separate"/>
      </w:r>
      <w:r>
        <w:t xml:space="preserve">Fig. </w:t>
      </w:r>
      <w:r>
        <w:rPr>
          <w:noProof/>
        </w:rPr>
        <w:t>1</w:t>
      </w:r>
      <w:r>
        <w:fldChar w:fldCharType="end"/>
      </w:r>
      <w:r>
        <w:t>).</w:t>
      </w:r>
    </w:p>
    <w:p w14:paraId="50297B22" w14:textId="77777777" w:rsidR="0040241A" w:rsidRPr="00FD01B3" w:rsidRDefault="0040241A" w:rsidP="0040241A">
      <w:pPr>
        <w:pStyle w:val="Text"/>
      </w:pPr>
    </w:p>
    <w:p w14:paraId="6265AF20" w14:textId="77777777" w:rsidR="0040241A" w:rsidRDefault="0040241A" w:rsidP="00A65CF0">
      <w:pPr>
        <w:pStyle w:val="Centred"/>
      </w:pPr>
      <w:r>
        <w:rPr>
          <w:noProof/>
        </w:rPr>
        <w:drawing>
          <wp:inline distT="0" distB="0" distL="0" distR="0" wp14:anchorId="77593902" wp14:editId="547AB2B8">
            <wp:extent cx="2814452" cy="598343"/>
            <wp:effectExtent l="0" t="0" r="508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874343" cy="6110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FC4E6A" w14:textId="77777777" w:rsidR="0040241A" w:rsidRPr="005F36B4" w:rsidRDefault="0040241A" w:rsidP="00D84377">
      <w:pPr>
        <w:pStyle w:val="Caption"/>
      </w:pPr>
      <w:bookmarkStart w:id="2" w:name="_Ref2116151"/>
      <w:r>
        <w:t xml:space="preserve">Fig. </w:t>
      </w:r>
      <w:r>
        <w:rPr>
          <w:noProof/>
        </w:rPr>
        <w:fldChar w:fldCharType="begin"/>
      </w:r>
      <w:r>
        <w:rPr>
          <w:noProof/>
        </w:rPr>
        <w:instrText xml:space="preserve"> SEQ Fig. \* ARABIC </w:instrText>
      </w:r>
      <w:r>
        <w:rPr>
          <w:noProof/>
        </w:rPr>
        <w:fldChar w:fldCharType="separate"/>
      </w:r>
      <w:r>
        <w:rPr>
          <w:noProof/>
        </w:rPr>
        <w:t>1</w:t>
      </w:r>
      <w:r>
        <w:rPr>
          <w:noProof/>
        </w:rPr>
        <w:fldChar w:fldCharType="end"/>
      </w:r>
      <w:bookmarkEnd w:id="2"/>
      <w:r>
        <w:t xml:space="preserve">. Word </w:t>
      </w:r>
      <w:r w:rsidRPr="00D84377">
        <w:t>styles</w:t>
      </w:r>
      <w:r>
        <w:t>.</w:t>
      </w:r>
    </w:p>
    <w:p w14:paraId="5D2808F2" w14:textId="77777777" w:rsidR="00860D42" w:rsidRPr="00860D42" w:rsidRDefault="00860D42" w:rsidP="00860D42">
      <w:pPr>
        <w:pStyle w:val="Heading1"/>
      </w:pPr>
      <w:r w:rsidRPr="00860D42">
        <w:t>Front Matter</w:t>
      </w:r>
    </w:p>
    <w:p w14:paraId="63EC11BD" w14:textId="5DB77F54" w:rsidR="00860D42" w:rsidRDefault="00860D42" w:rsidP="00525666">
      <w:pPr>
        <w:pStyle w:val="Heading2"/>
        <w:rPr>
          <w:rFonts w:eastAsia="MS Mincho"/>
          <w:lang w:eastAsia="en-GB"/>
        </w:rPr>
      </w:pPr>
      <w:r w:rsidRPr="00860D42">
        <w:rPr>
          <w:rFonts w:eastAsia="MS Mincho" w:hint="eastAsia"/>
          <w:lang w:eastAsia="en-GB"/>
        </w:rPr>
        <w:t>Title</w:t>
      </w:r>
    </w:p>
    <w:p w14:paraId="72717A17" w14:textId="77777777" w:rsidR="00860D42" w:rsidRPr="00860D42" w:rsidRDefault="00860D42" w:rsidP="00525666">
      <w:pPr>
        <w:pStyle w:val="Text"/>
      </w:pPr>
      <w:r w:rsidRPr="00860D42">
        <w:rPr>
          <w:rFonts w:hint="eastAsia"/>
        </w:rPr>
        <w:t>The title should be brief and concise</w:t>
      </w:r>
      <w:r w:rsidRPr="00860D42">
        <w:t xml:space="preserve">. </w:t>
      </w:r>
      <w:r w:rsidRPr="00860D42">
        <w:rPr>
          <w:rFonts w:hint="eastAsia"/>
        </w:rPr>
        <w:t xml:space="preserve">The title should be </w:t>
      </w:r>
      <w:r w:rsidRPr="00860D42">
        <w:t xml:space="preserve">in style “Title”. Please use the </w:t>
      </w:r>
      <w:bookmarkStart w:id="3" w:name="_Hlk2022397"/>
      <w:r w:rsidRPr="00860D42">
        <w:t xml:space="preserve">APA title case capitalization style (you can use the website </w:t>
      </w:r>
      <w:hyperlink r:id="rId11" w:history="1">
        <w:r w:rsidRPr="00860D42">
          <w:rPr>
            <w:color w:val="0000FF"/>
            <w:u w:val="single"/>
          </w:rPr>
          <w:t>https://capitalizemytitle.com</w:t>
        </w:r>
      </w:hyperlink>
      <w:r w:rsidRPr="00860D42">
        <w:t xml:space="preserve"> to capitalize your title correctly)</w:t>
      </w:r>
      <w:bookmarkEnd w:id="3"/>
      <w:r w:rsidRPr="00860D42">
        <w:t>.</w:t>
      </w:r>
      <w:r w:rsidRPr="00860D42">
        <w:rPr>
          <w:rFonts w:hint="eastAsia"/>
        </w:rPr>
        <w:t xml:space="preserve"> </w:t>
      </w:r>
      <w:r w:rsidRPr="00860D42">
        <w:t xml:space="preserve">Please try to make all lines of the title approximately the same length (use </w:t>
      </w:r>
      <w:proofErr w:type="spellStart"/>
      <w:r w:rsidRPr="00860D42">
        <w:t>Shift+Enter</w:t>
      </w:r>
      <w:proofErr w:type="spellEnd"/>
      <w:r w:rsidRPr="00860D42">
        <w:t xml:space="preserve"> to break the line(s)).</w:t>
      </w:r>
    </w:p>
    <w:p w14:paraId="0665BCEB" w14:textId="77777777" w:rsidR="00860D42" w:rsidRPr="00860D42" w:rsidRDefault="00860D42" w:rsidP="00525666">
      <w:pPr>
        <w:pStyle w:val="Heading2"/>
        <w:rPr>
          <w:rFonts w:eastAsia="MS Mincho"/>
          <w:lang w:eastAsia="en-GB"/>
        </w:rPr>
      </w:pPr>
      <w:r w:rsidRPr="00860D42">
        <w:rPr>
          <w:rFonts w:eastAsia="MS Mincho" w:hint="eastAsia"/>
          <w:lang w:eastAsia="en-GB"/>
        </w:rPr>
        <w:t xml:space="preserve">Author </w:t>
      </w:r>
      <w:r w:rsidRPr="00860D42">
        <w:rPr>
          <w:rFonts w:eastAsia="MS Mincho"/>
          <w:lang w:eastAsia="en-GB"/>
        </w:rPr>
        <w:t>N</w:t>
      </w:r>
      <w:r w:rsidRPr="00860D42">
        <w:rPr>
          <w:rFonts w:eastAsia="MS Mincho" w:hint="eastAsia"/>
          <w:lang w:eastAsia="en-GB"/>
        </w:rPr>
        <w:t xml:space="preserve">ame(s) and </w:t>
      </w:r>
      <w:r w:rsidRPr="00860D42">
        <w:rPr>
          <w:rFonts w:eastAsia="MS Mincho"/>
          <w:lang w:eastAsia="en-GB"/>
        </w:rPr>
        <w:t>A</w:t>
      </w:r>
      <w:r w:rsidRPr="00860D42">
        <w:rPr>
          <w:rFonts w:eastAsia="MS Mincho" w:hint="eastAsia"/>
          <w:lang w:eastAsia="en-GB"/>
        </w:rPr>
        <w:t>ffiliation(s)</w:t>
      </w:r>
    </w:p>
    <w:p w14:paraId="080D40E4" w14:textId="77777777" w:rsidR="00860D42" w:rsidRPr="00860D42" w:rsidRDefault="00860D42" w:rsidP="00525666">
      <w:pPr>
        <w:pStyle w:val="Text"/>
      </w:pPr>
      <w:r w:rsidRPr="00860D42">
        <w:rPr>
          <w:rFonts w:hint="eastAsia"/>
        </w:rPr>
        <w:t xml:space="preserve">Author names are to be </w:t>
      </w:r>
      <w:r w:rsidRPr="00860D42">
        <w:t xml:space="preserve">in style “Authors”. </w:t>
      </w:r>
      <w:r w:rsidRPr="00860D42">
        <w:rPr>
          <w:rFonts w:hint="eastAsia"/>
        </w:rPr>
        <w:t xml:space="preserve">The full name is preferred. Only primary contributors should be </w:t>
      </w:r>
      <w:r w:rsidRPr="00860D42">
        <w:rPr>
          <w:rFonts w:hint="eastAsia"/>
        </w:rPr>
        <w:lastRenderedPageBreak/>
        <w:t xml:space="preserve">listed in </w:t>
      </w:r>
      <w:r w:rsidRPr="00860D42">
        <w:t xml:space="preserve">the </w:t>
      </w:r>
      <w:r w:rsidRPr="00860D42">
        <w:rPr>
          <w:rFonts w:hint="eastAsia"/>
        </w:rPr>
        <w:t xml:space="preserve">authors list; others may appear in </w:t>
      </w:r>
      <w:r w:rsidRPr="00860D42">
        <w:t>the a</w:t>
      </w:r>
      <w:r w:rsidRPr="00860D42">
        <w:rPr>
          <w:rFonts w:hint="eastAsia"/>
        </w:rPr>
        <w:t>cknowledgment</w:t>
      </w:r>
      <w:r w:rsidRPr="00860D42">
        <w:t>s</w:t>
      </w:r>
      <w:r w:rsidRPr="00860D42">
        <w:rPr>
          <w:rFonts w:hint="eastAsia"/>
        </w:rPr>
        <w:t>.</w:t>
      </w:r>
    </w:p>
    <w:p w14:paraId="7F7F232C" w14:textId="77777777" w:rsidR="00860D42" w:rsidRPr="00860D42" w:rsidRDefault="00860D42" w:rsidP="00525666">
      <w:pPr>
        <w:pStyle w:val="Text"/>
      </w:pPr>
      <w:r w:rsidRPr="00860D42">
        <w:rPr>
          <w:rFonts w:hint="eastAsia"/>
        </w:rPr>
        <w:t xml:space="preserve">Affiliations should follow on the next </w:t>
      </w:r>
      <w:r w:rsidRPr="00860D42">
        <w:t>paragraph, and in style “Affiliation”</w:t>
      </w:r>
      <w:r w:rsidRPr="00860D42">
        <w:rPr>
          <w:rFonts w:hint="eastAsia"/>
        </w:rPr>
        <w:t>.</w:t>
      </w:r>
    </w:p>
    <w:p w14:paraId="4B753F9A" w14:textId="49E7720C" w:rsidR="00860D42" w:rsidRPr="00860D42" w:rsidRDefault="00860D42" w:rsidP="00021ED8">
      <w:pPr>
        <w:pStyle w:val="Heading2"/>
        <w:rPr>
          <w:rFonts w:eastAsia="MS Mincho"/>
          <w:lang w:eastAsia="en-GB"/>
        </w:rPr>
      </w:pPr>
      <w:r w:rsidRPr="00860D42">
        <w:rPr>
          <w:rFonts w:eastAsia="MS Mincho" w:hint="eastAsia"/>
          <w:lang w:eastAsia="en-GB"/>
        </w:rPr>
        <w:t>Abstract</w:t>
      </w:r>
    </w:p>
    <w:p w14:paraId="6C15D115" w14:textId="77777777" w:rsidR="00860D42" w:rsidRPr="00860D42" w:rsidRDefault="00860D42" w:rsidP="00854487">
      <w:pPr>
        <w:pStyle w:val="Text"/>
      </w:pPr>
      <w:r w:rsidRPr="00860D42">
        <w:t>The a</w:t>
      </w:r>
      <w:r w:rsidRPr="00860D42">
        <w:rPr>
          <w:rFonts w:hint="eastAsia"/>
        </w:rPr>
        <w:t>bstract should be 100 to 200</w:t>
      </w:r>
      <w:r w:rsidRPr="00860D42">
        <w:t xml:space="preserve"> </w:t>
      </w:r>
      <w:r w:rsidRPr="00860D42">
        <w:rPr>
          <w:rFonts w:hint="eastAsia"/>
        </w:rPr>
        <w:t xml:space="preserve">words, written as a single paragraph and in </w:t>
      </w:r>
      <w:r w:rsidRPr="00860D42">
        <w:t>style “Abstract”</w:t>
      </w:r>
      <w:r w:rsidRPr="00860D42">
        <w:rPr>
          <w:rFonts w:hint="eastAsia"/>
        </w:rPr>
        <w:t>.</w:t>
      </w:r>
    </w:p>
    <w:p w14:paraId="1C03002D" w14:textId="77777777" w:rsidR="00860D42" w:rsidRPr="00860D42" w:rsidRDefault="00860D42" w:rsidP="00854487">
      <w:pPr>
        <w:pStyle w:val="Text"/>
      </w:pPr>
      <w:r w:rsidRPr="00860D42">
        <w:t xml:space="preserve">The abstract </w:t>
      </w:r>
      <w:r w:rsidRPr="00860D42">
        <w:rPr>
          <w:rFonts w:hint="eastAsia"/>
        </w:rPr>
        <w:t xml:space="preserve">should be a summary and </w:t>
      </w:r>
      <w:proofErr w:type="gramStart"/>
      <w:r w:rsidRPr="00860D42">
        <w:rPr>
          <w:rFonts w:hint="eastAsia"/>
        </w:rPr>
        <w:t>complete in itself</w:t>
      </w:r>
      <w:proofErr w:type="gramEnd"/>
      <w:r w:rsidRPr="00860D42">
        <w:rPr>
          <w:rFonts w:hint="eastAsia"/>
        </w:rPr>
        <w:t xml:space="preserve">. </w:t>
      </w:r>
      <w:r w:rsidRPr="00860D42">
        <w:t>It</w:t>
      </w:r>
      <w:r w:rsidRPr="00860D42">
        <w:rPr>
          <w:rFonts w:hint="eastAsia"/>
        </w:rPr>
        <w:t xml:space="preserve"> should indicate the subjects dealt with in the paper and should state the objectives and the results of the investigation.</w:t>
      </w:r>
    </w:p>
    <w:p w14:paraId="3A2A8767" w14:textId="77777777" w:rsidR="00860D42" w:rsidRPr="00860D42" w:rsidRDefault="00860D42" w:rsidP="00854487">
      <w:pPr>
        <w:pStyle w:val="Heading2"/>
        <w:rPr>
          <w:rFonts w:eastAsia="MS Mincho"/>
          <w:lang w:eastAsia="en-GB"/>
        </w:rPr>
      </w:pPr>
      <w:r w:rsidRPr="00860D42">
        <w:rPr>
          <w:rFonts w:eastAsia="MS Mincho" w:hint="eastAsia"/>
          <w:lang w:eastAsia="en-GB"/>
        </w:rPr>
        <w:t>Key</w:t>
      </w:r>
      <w:r w:rsidRPr="00860D42">
        <w:rPr>
          <w:rFonts w:eastAsia="MS Mincho"/>
          <w:lang w:eastAsia="en-GB"/>
        </w:rPr>
        <w:t>w</w:t>
      </w:r>
      <w:r w:rsidRPr="00860D42">
        <w:rPr>
          <w:rFonts w:eastAsia="MS Mincho" w:hint="eastAsia"/>
          <w:lang w:eastAsia="en-GB"/>
        </w:rPr>
        <w:t>ords</w:t>
      </w:r>
    </w:p>
    <w:p w14:paraId="0C995815" w14:textId="340D8660" w:rsidR="00860D42" w:rsidRDefault="00860D42" w:rsidP="00854487">
      <w:pPr>
        <w:pStyle w:val="Text"/>
      </w:pPr>
      <w:r w:rsidRPr="00860D42">
        <w:t>Please do not specify more than five keywords. They should fit into a single line.</w:t>
      </w:r>
    </w:p>
    <w:p w14:paraId="05E8F1FC" w14:textId="5498139B" w:rsidR="0058236B" w:rsidRPr="00860D42" w:rsidRDefault="0058236B" w:rsidP="00854487">
      <w:pPr>
        <w:pStyle w:val="Text"/>
      </w:pPr>
      <w:r w:rsidRPr="00860D42">
        <w:t>The k</w:t>
      </w:r>
      <w:r w:rsidRPr="00860D42">
        <w:rPr>
          <w:rFonts w:hint="eastAsia"/>
        </w:rPr>
        <w:t>eyword</w:t>
      </w:r>
      <w:r w:rsidRPr="00860D42">
        <w:t>s</w:t>
      </w:r>
      <w:r w:rsidRPr="00860D42">
        <w:rPr>
          <w:rFonts w:hint="eastAsia"/>
        </w:rPr>
        <w:t xml:space="preserve"> should be </w:t>
      </w:r>
      <w:r w:rsidRPr="00860D42">
        <w:t>in style “Keywords”</w:t>
      </w:r>
      <w:r>
        <w:t>.</w:t>
      </w:r>
      <w:r w:rsidRPr="00860D42">
        <w:rPr>
          <w:rFonts w:hint="eastAsia"/>
        </w:rPr>
        <w:t xml:space="preserve"> Begin </w:t>
      </w:r>
      <w:r w:rsidRPr="00860D42">
        <w:t>with</w:t>
      </w:r>
      <w:r w:rsidRPr="00860D42">
        <w:rPr>
          <w:rFonts w:hint="eastAsia"/>
        </w:rPr>
        <w:t xml:space="preserve"> </w:t>
      </w:r>
      <w:r w:rsidRPr="00860D42">
        <w:t>“</w:t>
      </w:r>
      <w:r w:rsidRPr="009700C7">
        <w:rPr>
          <w:rFonts w:hint="eastAsia"/>
          <w:i/>
        </w:rPr>
        <w:t>Key</w:t>
      </w:r>
      <w:r w:rsidRPr="009700C7">
        <w:rPr>
          <w:i/>
        </w:rPr>
        <w:t>w</w:t>
      </w:r>
      <w:r w:rsidRPr="009700C7">
        <w:rPr>
          <w:rFonts w:hint="eastAsia"/>
          <w:i/>
        </w:rPr>
        <w:t>ords</w:t>
      </w:r>
      <w:proofErr w:type="gramStart"/>
      <w:r w:rsidRPr="009700C7">
        <w:rPr>
          <w:rFonts w:hint="eastAsia"/>
          <w:i/>
        </w:rPr>
        <w:t>:</w:t>
      </w:r>
      <w:r w:rsidRPr="00860D42">
        <w:rPr>
          <w:rFonts w:hint="eastAsia"/>
          <w:b/>
        </w:rPr>
        <w:t xml:space="preserve"> </w:t>
      </w:r>
      <w:r w:rsidRPr="00860D42">
        <w:t>”</w:t>
      </w:r>
      <w:proofErr w:type="gramEnd"/>
      <w:r w:rsidRPr="00860D42">
        <w:t xml:space="preserve"> in </w:t>
      </w:r>
      <w:r>
        <w:t>italic</w:t>
      </w:r>
      <w:r w:rsidRPr="00860D42">
        <w:rPr>
          <w:rFonts w:hint="eastAsia"/>
        </w:rPr>
        <w:t>.</w:t>
      </w:r>
    </w:p>
    <w:p w14:paraId="71D4D30D" w14:textId="77777777" w:rsidR="00860D42" w:rsidRPr="00860D42" w:rsidRDefault="00860D42" w:rsidP="002A0B4F">
      <w:pPr>
        <w:pStyle w:val="Heading1"/>
      </w:pPr>
      <w:r w:rsidRPr="00860D42">
        <w:t>Article Body</w:t>
      </w:r>
    </w:p>
    <w:p w14:paraId="0CB1871F" w14:textId="77777777" w:rsidR="00860D42" w:rsidRPr="00860D42" w:rsidRDefault="00860D42" w:rsidP="00630E62">
      <w:pPr>
        <w:pStyle w:val="Text"/>
      </w:pPr>
      <w:r w:rsidRPr="00860D42">
        <w:rPr>
          <w:rFonts w:hint="eastAsia"/>
        </w:rPr>
        <w:t xml:space="preserve">Type your main text in </w:t>
      </w:r>
      <w:r w:rsidRPr="00860D42">
        <w:t xml:space="preserve">style “Text”. </w:t>
      </w:r>
      <w:r w:rsidRPr="00860D42">
        <w:rPr>
          <w:rFonts w:hint="eastAsia"/>
        </w:rPr>
        <w:t xml:space="preserve">All paragraphs </w:t>
      </w:r>
      <w:r w:rsidRPr="00860D42">
        <w:t>will be i</w:t>
      </w:r>
      <w:r w:rsidRPr="00860D42">
        <w:rPr>
          <w:rFonts w:hint="eastAsia"/>
        </w:rPr>
        <w:t>ndented</w:t>
      </w:r>
      <w:r w:rsidRPr="00860D42">
        <w:t xml:space="preserve"> on the first line and the text fully </w:t>
      </w:r>
      <w:r w:rsidRPr="00860D42">
        <w:rPr>
          <w:rFonts w:hint="eastAsia"/>
        </w:rPr>
        <w:t>justified.</w:t>
      </w:r>
    </w:p>
    <w:p w14:paraId="11996B3C" w14:textId="77777777" w:rsidR="00860D42" w:rsidRPr="00860D42" w:rsidRDefault="00860D42" w:rsidP="00630E62">
      <w:pPr>
        <w:pStyle w:val="Heading2"/>
        <w:rPr>
          <w:rFonts w:eastAsia="MS Mincho"/>
          <w:lang w:eastAsia="en-GB"/>
        </w:rPr>
      </w:pPr>
      <w:r w:rsidRPr="00860D42">
        <w:rPr>
          <w:rFonts w:eastAsia="MS Mincho" w:hint="eastAsia"/>
          <w:lang w:eastAsia="en-GB"/>
        </w:rPr>
        <w:t>Nomenclature</w:t>
      </w:r>
    </w:p>
    <w:p w14:paraId="45B38E66" w14:textId="77777777" w:rsidR="00860D42" w:rsidRPr="00630E62" w:rsidRDefault="00860D42" w:rsidP="00630E62">
      <w:pPr>
        <w:pStyle w:val="Text"/>
      </w:pPr>
      <w:bookmarkStart w:id="4" w:name="_Hlk2176162"/>
      <w:r w:rsidRPr="00860D42">
        <w:rPr>
          <w:rFonts w:hint="eastAsia"/>
        </w:rPr>
        <w:t xml:space="preserve">A nomenclature section is required for papers containing </w:t>
      </w:r>
      <w:r w:rsidRPr="00630E62">
        <w:rPr>
          <w:rFonts w:hint="eastAsia"/>
        </w:rPr>
        <w:t>more than a few symbols.</w:t>
      </w:r>
    </w:p>
    <w:p w14:paraId="146AC256" w14:textId="77777777" w:rsidR="00860D42" w:rsidRPr="00630E62" w:rsidRDefault="00860D42" w:rsidP="00630E62">
      <w:pPr>
        <w:pStyle w:val="Text"/>
      </w:pPr>
      <w:r w:rsidRPr="00630E62">
        <w:t>The heading “Nomenclature” should be in style “Heading 1 no numbering”.</w:t>
      </w:r>
    </w:p>
    <w:p w14:paraId="5EAE2A91" w14:textId="37510ABC" w:rsidR="00860D42" w:rsidRPr="00630E62" w:rsidRDefault="00860D42" w:rsidP="00630E62">
      <w:pPr>
        <w:pStyle w:val="Text"/>
      </w:pPr>
      <w:r w:rsidRPr="00630E62">
        <w:t>The n</w:t>
      </w:r>
      <w:r w:rsidRPr="00630E62">
        <w:rPr>
          <w:rFonts w:hint="eastAsia"/>
        </w:rPr>
        <w:t xml:space="preserve">omenclature </w:t>
      </w:r>
      <w:r w:rsidR="00580734">
        <w:t xml:space="preserve">list </w:t>
      </w:r>
      <w:r w:rsidRPr="00630E62">
        <w:rPr>
          <w:rFonts w:hint="eastAsia"/>
        </w:rPr>
        <w:t xml:space="preserve">should be </w:t>
      </w:r>
      <w:r w:rsidRPr="00630E62">
        <w:t>in style “Nomenclature” and for each line include a symbol, a tab, and its definition.</w:t>
      </w:r>
    </w:p>
    <w:p w14:paraId="5AA3E7E6" w14:textId="77777777" w:rsidR="00860D42" w:rsidRPr="00630E62" w:rsidRDefault="00860D42" w:rsidP="00630E62">
      <w:pPr>
        <w:pStyle w:val="Text"/>
      </w:pPr>
      <w:r w:rsidRPr="00630E62">
        <w:rPr>
          <w:rFonts w:hint="eastAsia"/>
        </w:rPr>
        <w:t>Please use standard symbols whenever possible.</w:t>
      </w:r>
    </w:p>
    <w:bookmarkEnd w:id="4"/>
    <w:p w14:paraId="5D04399F" w14:textId="77777777" w:rsidR="00860D42" w:rsidRPr="00860D42" w:rsidRDefault="00860D42" w:rsidP="0058273A">
      <w:pPr>
        <w:pStyle w:val="Heading2"/>
        <w:rPr>
          <w:rFonts w:eastAsia="MS Mincho"/>
          <w:lang w:eastAsia="en-GB"/>
        </w:rPr>
      </w:pPr>
      <w:r w:rsidRPr="00860D42">
        <w:rPr>
          <w:rFonts w:eastAsia="MS Mincho" w:hint="eastAsia"/>
          <w:lang w:eastAsia="en-GB"/>
        </w:rPr>
        <w:t>Introduction</w:t>
      </w:r>
    </w:p>
    <w:p w14:paraId="6E35D070" w14:textId="77777777" w:rsidR="002217F5" w:rsidRPr="002217F5" w:rsidRDefault="00860D42" w:rsidP="002217F5">
      <w:pPr>
        <w:pStyle w:val="Text"/>
      </w:pPr>
      <w:r w:rsidRPr="002217F5">
        <w:rPr>
          <w:rFonts w:hint="eastAsia"/>
        </w:rPr>
        <w:t xml:space="preserve">The paper must include an Introduction </w:t>
      </w:r>
      <w:r w:rsidRPr="002217F5">
        <w:t>–</w:t>
      </w:r>
      <w:r w:rsidRPr="002217F5">
        <w:rPr>
          <w:rFonts w:hint="eastAsia"/>
        </w:rPr>
        <w:t xml:space="preserve"> a brief assessment of prior work by others and an explanation of how the paper contributes to the field.</w:t>
      </w:r>
    </w:p>
    <w:p w14:paraId="06236527" w14:textId="06C27CAE" w:rsidR="00860D42" w:rsidRPr="002217F5" w:rsidRDefault="00860D42" w:rsidP="002217F5">
      <w:pPr>
        <w:pStyle w:val="Text"/>
      </w:pPr>
      <w:r w:rsidRPr="002217F5">
        <w:t>Use style “Heading 1” for the introduction heading, which should be numbered “1.”.</w:t>
      </w:r>
    </w:p>
    <w:p w14:paraId="16EC3B39" w14:textId="77777777" w:rsidR="00860D42" w:rsidRPr="00860D42" w:rsidRDefault="00860D42" w:rsidP="002217F5">
      <w:pPr>
        <w:pStyle w:val="Heading2"/>
        <w:rPr>
          <w:rFonts w:eastAsia="MS Mincho"/>
          <w:lang w:eastAsia="en-GB"/>
        </w:rPr>
      </w:pPr>
      <w:r w:rsidRPr="00860D42">
        <w:rPr>
          <w:rFonts w:eastAsia="MS Mincho"/>
          <w:lang w:eastAsia="en-GB"/>
        </w:rPr>
        <w:t>Main H</w:t>
      </w:r>
      <w:r w:rsidRPr="00860D42">
        <w:rPr>
          <w:rFonts w:eastAsia="MS Mincho" w:hint="eastAsia"/>
          <w:lang w:eastAsia="en-GB"/>
        </w:rPr>
        <w:t>eadings</w:t>
      </w:r>
    </w:p>
    <w:p w14:paraId="7FA8BA11" w14:textId="77777777" w:rsidR="00860D42" w:rsidRPr="00860D42" w:rsidRDefault="00860D42" w:rsidP="002217F5">
      <w:pPr>
        <w:pStyle w:val="Text"/>
      </w:pPr>
      <w:r w:rsidRPr="00860D42">
        <w:t>Main headings should be formatted in style “Heading 1”. This will add numbering automatically.</w:t>
      </w:r>
    </w:p>
    <w:p w14:paraId="06F71F81" w14:textId="77777777" w:rsidR="00860D42" w:rsidRPr="00860D42" w:rsidRDefault="00860D42" w:rsidP="002217F5">
      <w:pPr>
        <w:pStyle w:val="Heading2"/>
        <w:rPr>
          <w:rFonts w:eastAsia="MS Mincho"/>
          <w:lang w:eastAsia="en-GB"/>
        </w:rPr>
      </w:pPr>
      <w:r w:rsidRPr="00860D42">
        <w:rPr>
          <w:rFonts w:eastAsia="MS Mincho" w:hint="eastAsia"/>
          <w:lang w:eastAsia="en-GB"/>
        </w:rPr>
        <w:t>Sub-</w:t>
      </w:r>
      <w:r w:rsidRPr="00860D42">
        <w:rPr>
          <w:rFonts w:eastAsia="MS Mincho"/>
          <w:lang w:eastAsia="en-GB"/>
        </w:rPr>
        <w:t>H</w:t>
      </w:r>
      <w:r w:rsidRPr="00860D42">
        <w:rPr>
          <w:rFonts w:eastAsia="MS Mincho" w:hint="eastAsia"/>
          <w:lang w:eastAsia="en-GB"/>
        </w:rPr>
        <w:t>eadings</w:t>
      </w:r>
    </w:p>
    <w:p w14:paraId="51805F1F" w14:textId="77777777" w:rsidR="00860D42" w:rsidRPr="00860D42" w:rsidRDefault="00860D42" w:rsidP="00A63F86">
      <w:pPr>
        <w:pStyle w:val="Text"/>
      </w:pPr>
      <w:r w:rsidRPr="00860D42">
        <w:t>Sub-headings should be in style “Heading 2”. This will add numbering automatically.</w:t>
      </w:r>
    </w:p>
    <w:p w14:paraId="44CDF823" w14:textId="77777777" w:rsidR="00860D42" w:rsidRPr="00860D42" w:rsidRDefault="00860D42" w:rsidP="00A63F86">
      <w:pPr>
        <w:pStyle w:val="Heading3"/>
        <w:rPr>
          <w:rFonts w:eastAsia="MS Mincho"/>
          <w:lang w:eastAsia="en-GB"/>
        </w:rPr>
      </w:pPr>
      <w:r w:rsidRPr="00860D42">
        <w:rPr>
          <w:rFonts w:eastAsia="MS Mincho"/>
          <w:lang w:eastAsia="en-GB"/>
        </w:rPr>
        <w:t>Sub-Subheadings</w:t>
      </w:r>
    </w:p>
    <w:p w14:paraId="2CB52252" w14:textId="77777777" w:rsidR="00860D42" w:rsidRPr="00860D42" w:rsidRDefault="00860D42" w:rsidP="00397322">
      <w:pPr>
        <w:pStyle w:val="Text"/>
      </w:pPr>
      <w:r w:rsidRPr="00860D42">
        <w:t>Sub-subheadings should be in style “Heading 3”. This will add numbering automatically. Please avoid using more than three levels of headings.</w:t>
      </w:r>
    </w:p>
    <w:p w14:paraId="3BF261D5" w14:textId="77777777" w:rsidR="00860D42" w:rsidRPr="00860D42" w:rsidRDefault="00860D42" w:rsidP="002A3000">
      <w:pPr>
        <w:pStyle w:val="Heading2"/>
        <w:rPr>
          <w:rFonts w:eastAsia="MS Mincho"/>
          <w:lang w:eastAsia="en-GB"/>
        </w:rPr>
      </w:pPr>
      <w:r w:rsidRPr="00860D42">
        <w:rPr>
          <w:rFonts w:eastAsia="MS Mincho" w:hint="eastAsia"/>
          <w:lang w:eastAsia="en-GB"/>
        </w:rPr>
        <w:t>Figures</w:t>
      </w:r>
    </w:p>
    <w:p w14:paraId="5C9FEB23" w14:textId="3F1ABCAF" w:rsidR="00860D42" w:rsidRPr="00860D42" w:rsidRDefault="00860D42" w:rsidP="002A3000">
      <w:pPr>
        <w:pStyle w:val="Text"/>
      </w:pPr>
      <w:bookmarkStart w:id="5" w:name="_Hlk2169770"/>
      <w:r w:rsidRPr="00860D42">
        <w:rPr>
          <w:rFonts w:hint="eastAsia"/>
        </w:rPr>
        <w:t xml:space="preserve">Figure captions </w:t>
      </w:r>
      <w:r w:rsidRPr="00860D42">
        <w:t>are formatted in style “Caption”. Use “</w:t>
      </w:r>
      <w:r w:rsidRPr="00860D42">
        <w:rPr>
          <w:rFonts w:hint="eastAsia"/>
        </w:rPr>
        <w:t>Fig.</w:t>
      </w:r>
      <w:r w:rsidRPr="00860D42">
        <w:t xml:space="preserve"> </w:t>
      </w:r>
      <w:r w:rsidRPr="00860D42">
        <w:rPr>
          <w:rFonts w:hint="eastAsia"/>
        </w:rPr>
        <w:t>1.</w:t>
      </w:r>
      <w:r w:rsidRPr="00860D42">
        <w:t xml:space="preserve"> Caption here”. </w:t>
      </w:r>
      <w:r w:rsidR="002A3000" w:rsidRPr="002A3000">
        <w:t>Only the first letter of each sentence is capitalized</w:t>
      </w:r>
      <w:r w:rsidRPr="00860D42">
        <w:rPr>
          <w:rFonts w:hint="eastAsia"/>
        </w:rPr>
        <w:t xml:space="preserve">. The </w:t>
      </w:r>
      <w:r w:rsidRPr="00860D42">
        <w:t xml:space="preserve">figure </w:t>
      </w:r>
      <w:r w:rsidRPr="00860D42">
        <w:rPr>
          <w:rFonts w:hint="eastAsia"/>
        </w:rPr>
        <w:t>caption</w:t>
      </w:r>
      <w:r w:rsidRPr="00860D42">
        <w:t>s</w:t>
      </w:r>
      <w:r w:rsidRPr="00860D42">
        <w:rPr>
          <w:rFonts w:hint="eastAsia"/>
        </w:rPr>
        <w:t xml:space="preserve"> a</w:t>
      </w:r>
      <w:r w:rsidRPr="00860D42">
        <w:t>ppear below the respective figures</w:t>
      </w:r>
      <w:r w:rsidRPr="00860D42">
        <w:rPr>
          <w:rFonts w:hint="eastAsia"/>
        </w:rPr>
        <w:t>.</w:t>
      </w:r>
      <w:r w:rsidRPr="00860D42">
        <w:t xml:space="preserve"> Leave one empty line between the figure and the preceding text, and between the caption and the subsequent text.</w:t>
      </w:r>
    </w:p>
    <w:p w14:paraId="7E0C97D8" w14:textId="273820B4" w:rsidR="00860D42" w:rsidRDefault="00860D42" w:rsidP="002A3000">
      <w:pPr>
        <w:pStyle w:val="Text"/>
      </w:pPr>
      <w:r w:rsidRPr="00860D42">
        <w:t>You can use Word’s automatic captioning and referencing tools. Make sure that all inserted pictures have “Wrap text” property set to “Align with text”.</w:t>
      </w:r>
    </w:p>
    <w:p w14:paraId="2F4B4FB7" w14:textId="01D7CEE0" w:rsidR="00D24E07" w:rsidRDefault="00D24E07" w:rsidP="002A3000">
      <w:pPr>
        <w:pStyle w:val="Text"/>
      </w:pPr>
      <w:r>
        <w:t xml:space="preserve">See </w:t>
      </w:r>
      <w:r w:rsidR="006D473F">
        <w:fldChar w:fldCharType="begin"/>
      </w:r>
      <w:r w:rsidR="006D473F">
        <w:instrText xml:space="preserve"> REF _Ref3368625 \h </w:instrText>
      </w:r>
      <w:r w:rsidR="006D473F">
        <w:fldChar w:fldCharType="separate"/>
      </w:r>
      <w:r w:rsidR="006D473F" w:rsidRPr="006D473F">
        <w:t>Fig. 2</w:t>
      </w:r>
      <w:r w:rsidR="006D473F">
        <w:fldChar w:fldCharType="end"/>
      </w:r>
      <w:r w:rsidR="006D473F">
        <w:t xml:space="preserve"> for example.</w:t>
      </w:r>
    </w:p>
    <w:p w14:paraId="6298E3C1" w14:textId="77777777" w:rsidR="002D54F9" w:rsidRDefault="002D54F9" w:rsidP="002D54F9">
      <w:pPr>
        <w:pStyle w:val="Text"/>
      </w:pPr>
    </w:p>
    <w:p w14:paraId="1E665442" w14:textId="3AE2584E" w:rsidR="002D54F9" w:rsidRDefault="002B369E" w:rsidP="002D54F9">
      <w:pPr>
        <w:pStyle w:val="Centred"/>
      </w:pPr>
      <w:r>
        <w:rPr>
          <w:noProof/>
        </w:rPr>
        <w:drawing>
          <wp:inline distT="0" distB="0" distL="0" distR="0" wp14:anchorId="19783E96" wp14:editId="243FB3D2">
            <wp:extent cx="1749287" cy="1514660"/>
            <wp:effectExtent l="0" t="0" r="3810" b="0"/>
            <wp:docPr id="4" name="Picture 4" descr="ISSS2023 emble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 descr="ISSS2023 emblem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2615" cy="1526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BB2617" w14:textId="2F6FB29A" w:rsidR="002D54F9" w:rsidRDefault="002D54F9" w:rsidP="002D54F9">
      <w:pPr>
        <w:pStyle w:val="Caption"/>
      </w:pPr>
      <w:bookmarkStart w:id="6" w:name="_Ref3368625"/>
      <w:r w:rsidRPr="006D473F">
        <w:t xml:space="preserve">Fig. </w:t>
      </w:r>
      <w:fldSimple w:instr=" SEQ Fig. \* ARABIC ">
        <w:r w:rsidRPr="006D473F">
          <w:t>2</w:t>
        </w:r>
      </w:fldSimple>
      <w:bookmarkEnd w:id="6"/>
      <w:r w:rsidRPr="006D473F">
        <w:t>. The ISSS 20</w:t>
      </w:r>
      <w:r w:rsidR="00F27E2C">
        <w:t>23</w:t>
      </w:r>
      <w:r w:rsidRPr="006D473F">
        <w:t xml:space="preserve"> logo. The figure captions should be below the figure</w:t>
      </w:r>
      <w:r>
        <w:t xml:space="preserve"> and in style “Caption”.</w:t>
      </w:r>
    </w:p>
    <w:bookmarkEnd w:id="5"/>
    <w:p w14:paraId="442A3C85" w14:textId="77777777" w:rsidR="00860D42" w:rsidRPr="00860D42" w:rsidRDefault="00860D42" w:rsidP="003E7B52">
      <w:pPr>
        <w:pStyle w:val="Heading2"/>
        <w:rPr>
          <w:rFonts w:eastAsia="MS Mincho"/>
          <w:lang w:eastAsia="en-GB"/>
        </w:rPr>
      </w:pPr>
      <w:r w:rsidRPr="00860D42">
        <w:rPr>
          <w:rFonts w:eastAsia="MS Mincho" w:hint="eastAsia"/>
          <w:lang w:eastAsia="en-GB"/>
        </w:rPr>
        <w:t>Tables</w:t>
      </w:r>
    </w:p>
    <w:p w14:paraId="23608852" w14:textId="08EED807" w:rsidR="00860D42" w:rsidRPr="00860D42" w:rsidRDefault="00860D42" w:rsidP="000F65EC">
      <w:pPr>
        <w:pStyle w:val="Text"/>
      </w:pPr>
      <w:r w:rsidRPr="00860D42">
        <w:rPr>
          <w:rFonts w:hint="eastAsia"/>
        </w:rPr>
        <w:t xml:space="preserve">Table captions should </w:t>
      </w:r>
      <w:r w:rsidRPr="00860D42">
        <w:t>be formatted in style “Caption”</w:t>
      </w:r>
      <w:r w:rsidRPr="00860D42">
        <w:rPr>
          <w:rFonts w:hint="eastAsia"/>
        </w:rPr>
        <w:t xml:space="preserve">. </w:t>
      </w:r>
      <w:r w:rsidRPr="00860D42">
        <w:t>Use “</w:t>
      </w:r>
      <w:r w:rsidRPr="00860D42">
        <w:rPr>
          <w:rFonts w:hint="eastAsia"/>
        </w:rPr>
        <w:t>Table</w:t>
      </w:r>
      <w:r w:rsidRPr="00860D42">
        <w:t xml:space="preserve"> </w:t>
      </w:r>
      <w:r w:rsidRPr="00860D42">
        <w:rPr>
          <w:rFonts w:hint="eastAsia"/>
        </w:rPr>
        <w:t>1.</w:t>
      </w:r>
      <w:r w:rsidRPr="00860D42">
        <w:t xml:space="preserve"> Caption here”</w:t>
      </w:r>
      <w:r w:rsidRPr="00860D42">
        <w:rPr>
          <w:rFonts w:hint="eastAsia"/>
        </w:rPr>
        <w:t xml:space="preserve">. </w:t>
      </w:r>
      <w:r w:rsidR="003E7B52">
        <w:t>T</w:t>
      </w:r>
      <w:r w:rsidRPr="00860D42">
        <w:t xml:space="preserve">able </w:t>
      </w:r>
      <w:r w:rsidRPr="00860D42">
        <w:rPr>
          <w:rFonts w:hint="eastAsia"/>
        </w:rPr>
        <w:t xml:space="preserve">captions are </w:t>
      </w:r>
      <w:r w:rsidRPr="00860D42">
        <w:t>above respective tables</w:t>
      </w:r>
      <w:r w:rsidRPr="00860D42">
        <w:rPr>
          <w:rFonts w:hint="eastAsia"/>
        </w:rPr>
        <w:t>.</w:t>
      </w:r>
    </w:p>
    <w:p w14:paraId="495A68A3" w14:textId="77777777" w:rsidR="00860D42" w:rsidRPr="00860D42" w:rsidRDefault="00860D42" w:rsidP="000F65EC">
      <w:pPr>
        <w:pStyle w:val="Text"/>
      </w:pPr>
      <w:r w:rsidRPr="00860D42">
        <w:t xml:space="preserve">Table text should be formatted in style “Table text”. Leave one empty line between the </w:t>
      </w:r>
      <w:r w:rsidRPr="000F65EC">
        <w:t>caption</w:t>
      </w:r>
      <w:r w:rsidRPr="00860D42">
        <w:t xml:space="preserve"> and the preceding text, and between the table and the subsequent text.</w:t>
      </w:r>
    </w:p>
    <w:p w14:paraId="2C6D0D8F" w14:textId="55F5143A" w:rsidR="00860D42" w:rsidRPr="00860D42" w:rsidRDefault="00860D42" w:rsidP="000F65EC">
      <w:pPr>
        <w:pStyle w:val="Text"/>
      </w:pPr>
      <w:r w:rsidRPr="00860D42">
        <w:t xml:space="preserve">You can use Word’s automatic captioning and referencing tools. Make sure that all inserted tables have the “Text wrapping” property set to “None”. See for example </w:t>
      </w:r>
      <w:r w:rsidRPr="00860D42">
        <w:fldChar w:fldCharType="begin"/>
      </w:r>
      <w:r w:rsidRPr="00860D42">
        <w:instrText xml:space="preserve"> REF _Ref2117251 \h </w:instrText>
      </w:r>
      <w:r w:rsidR="000F65EC">
        <w:instrText xml:space="preserve"> \* MERGEFORMAT </w:instrText>
      </w:r>
      <w:r w:rsidRPr="00860D42">
        <w:fldChar w:fldCharType="separate"/>
      </w:r>
      <w:r w:rsidRPr="00860D42">
        <w:t xml:space="preserve">Table </w:t>
      </w:r>
      <w:r w:rsidRPr="00860D42">
        <w:rPr>
          <w:noProof/>
        </w:rPr>
        <w:t>1</w:t>
      </w:r>
      <w:r w:rsidRPr="00860D42">
        <w:fldChar w:fldCharType="end"/>
      </w:r>
      <w:r w:rsidRPr="00860D42">
        <w:t>.</w:t>
      </w:r>
    </w:p>
    <w:p w14:paraId="12EA6153" w14:textId="77777777" w:rsidR="002A1CE2" w:rsidRPr="000F0605" w:rsidRDefault="002A1CE2" w:rsidP="00760291">
      <w:pPr>
        <w:pStyle w:val="Heading2"/>
      </w:pPr>
      <w:r w:rsidRPr="00760291">
        <w:rPr>
          <w:rFonts w:hint="eastAsia"/>
        </w:rPr>
        <w:t>Equations</w:t>
      </w:r>
    </w:p>
    <w:p w14:paraId="44A46918" w14:textId="77777777" w:rsidR="002A1CE2" w:rsidRDefault="002A1CE2" w:rsidP="002A1CE2">
      <w:pPr>
        <w:pStyle w:val="Text"/>
      </w:pPr>
      <w:r>
        <w:t>Equations should be centred, with a sequential number in round brackets flush right. Use the style “</w:t>
      </w:r>
      <w:proofErr w:type="spellStart"/>
      <w:r>
        <w:t>MTDisplayEquation</w:t>
      </w:r>
      <w:proofErr w:type="spellEnd"/>
      <w:r>
        <w:t>”, and use a tab, the equation, a tab, the number. For example:</w:t>
      </w:r>
    </w:p>
    <w:p w14:paraId="7260A38B" w14:textId="54E107B6" w:rsidR="002A1CE2" w:rsidRPr="00FA2B0D" w:rsidRDefault="002A1CE2" w:rsidP="00F27E2C">
      <w:pPr>
        <w:pStyle w:val="MTDisplayEquation"/>
      </w:pPr>
      <w:r w:rsidRPr="00FA2B0D">
        <w:tab/>
      </w:r>
      <w:r w:rsidR="0058766E" w:rsidRPr="00FA2B0D">
        <w:rPr>
          <w:noProof/>
          <w:position w:val="-6"/>
        </w:rPr>
        <w:object w:dxaOrig="720" w:dyaOrig="279" w14:anchorId="6771C6F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36.3pt;height:13.8pt;mso-width-percent:0;mso-height-percent:0;mso-width-percent:0;mso-height-percent:0" o:ole="">
            <v:imagedata r:id="rId13" o:title=""/>
          </v:shape>
          <o:OLEObject Type="Embed" ProgID="Equation.DSMT4" ShapeID="_x0000_i1025" DrawAspect="Content" ObjectID="_1741529161" r:id="rId14"/>
        </w:object>
      </w:r>
      <w:r w:rsidRPr="00FA2B0D">
        <w:tab/>
      </w:r>
      <w:r w:rsidRPr="00FA2B0D">
        <w:fldChar w:fldCharType="begin"/>
      </w:r>
      <w:r w:rsidRPr="00FA2B0D">
        <w:instrText xml:space="preserve"> MACROBUTTON MTPlaceRef \* MERGEFORMAT </w:instrText>
      </w:r>
      <w:r w:rsidRPr="00FA2B0D">
        <w:fldChar w:fldCharType="begin"/>
      </w:r>
      <w:r w:rsidRPr="00FA2B0D">
        <w:instrText xml:space="preserve"> SEQ MTEqn \h \* MERGEFORMAT </w:instrText>
      </w:r>
      <w:r w:rsidRPr="00FA2B0D">
        <w:fldChar w:fldCharType="end"/>
      </w:r>
      <w:bookmarkStart w:id="7" w:name="ZEqnNum833086"/>
      <w:r w:rsidRPr="00FA2B0D">
        <w:instrText>(</w:instrText>
      </w:r>
      <w:r w:rsidRPr="00FA2B0D">
        <w:rPr>
          <w:noProof/>
        </w:rPr>
        <w:fldChar w:fldCharType="begin"/>
      </w:r>
      <w:r w:rsidRPr="00FA2B0D">
        <w:rPr>
          <w:noProof/>
        </w:rPr>
        <w:instrText xml:space="preserve"> SEQ MTEqn \c \* Arabic \* MERGEFORMAT </w:instrText>
      </w:r>
      <w:r w:rsidRPr="00FA2B0D">
        <w:rPr>
          <w:noProof/>
        </w:rPr>
        <w:fldChar w:fldCharType="separate"/>
      </w:r>
      <w:r w:rsidRPr="00FA2B0D">
        <w:rPr>
          <w:noProof/>
        </w:rPr>
        <w:instrText>1</w:instrText>
      </w:r>
      <w:r w:rsidRPr="00FA2B0D">
        <w:rPr>
          <w:noProof/>
        </w:rPr>
        <w:fldChar w:fldCharType="end"/>
      </w:r>
      <w:r w:rsidRPr="00FA2B0D">
        <w:instrText>)</w:instrText>
      </w:r>
      <w:bookmarkEnd w:id="7"/>
      <w:r w:rsidRPr="00FA2B0D">
        <w:fldChar w:fldCharType="end"/>
      </w:r>
    </w:p>
    <w:p w14:paraId="006F05EF" w14:textId="53C04C02" w:rsidR="002A1CE2" w:rsidRPr="000F0605" w:rsidRDefault="002A1CE2" w:rsidP="002A1CE2">
      <w:pPr>
        <w:pStyle w:val="Text"/>
      </w:pPr>
      <w:r w:rsidRPr="0072244C">
        <w:rPr>
          <w:rFonts w:hint="eastAsia"/>
        </w:rPr>
        <w:t xml:space="preserve">The </w:t>
      </w:r>
      <w:r w:rsidR="00AC6FF5">
        <w:t xml:space="preserve">base (full) size for </w:t>
      </w:r>
      <w:r w:rsidRPr="0072244C">
        <w:rPr>
          <w:rFonts w:hint="eastAsia"/>
        </w:rPr>
        <w:t xml:space="preserve">symbols </w:t>
      </w:r>
      <w:r w:rsidR="00AC6FF5">
        <w:t xml:space="preserve">in equations </w:t>
      </w:r>
      <w:r w:rsidRPr="0072244C">
        <w:rPr>
          <w:rFonts w:hint="eastAsia"/>
        </w:rPr>
        <w:t xml:space="preserve">should be </w:t>
      </w:r>
      <w:r w:rsidR="009B4D7D">
        <w:t xml:space="preserve">10 </w:t>
      </w:r>
      <w:proofErr w:type="gramStart"/>
      <w:r w:rsidRPr="0072244C">
        <w:rPr>
          <w:rFonts w:hint="eastAsia"/>
        </w:rPr>
        <w:t>point</w:t>
      </w:r>
      <w:r>
        <w:t>s</w:t>
      </w:r>
      <w:proofErr w:type="gramEnd"/>
    </w:p>
    <w:p w14:paraId="3E434DCF" w14:textId="2AF64DE9" w:rsidR="002A1CE2" w:rsidRPr="0072244C" w:rsidRDefault="002A1CE2" w:rsidP="0084283B">
      <w:pPr>
        <w:pStyle w:val="Text"/>
      </w:pPr>
      <w:r w:rsidRPr="0072244C">
        <w:rPr>
          <w:rFonts w:hint="eastAsia"/>
        </w:rPr>
        <w:lastRenderedPageBreak/>
        <w:t xml:space="preserve">Please </w:t>
      </w:r>
      <w:r>
        <w:t xml:space="preserve">refer to equations </w:t>
      </w:r>
      <w:r>
        <w:rPr>
          <w:rFonts w:hint="eastAsia"/>
        </w:rPr>
        <w:t>using</w:t>
      </w:r>
      <w:r w:rsidRPr="0072244C">
        <w:rPr>
          <w:rFonts w:hint="eastAsia"/>
        </w:rPr>
        <w:t xml:space="preserve"> </w:t>
      </w:r>
      <w:r w:rsidR="0084283B">
        <w:t>“</w:t>
      </w:r>
      <w:r w:rsidRPr="0072244C">
        <w:rPr>
          <w:rFonts w:hint="eastAsia"/>
        </w:rPr>
        <w:t xml:space="preserve">Eq. </w:t>
      </w:r>
      <w:r>
        <w:fldChar w:fldCharType="begin"/>
      </w:r>
      <w:r>
        <w:instrText xml:space="preserve"> GOTOBUTTON ZEqnNum833086  \* MERGEFORMAT </w:instrText>
      </w:r>
      <w:fldSimple w:instr=" REF ZEqnNum833086 \* Charformat \! \* MERGEFORMAT ">
        <w:r>
          <w:instrText>(1)</w:instrText>
        </w:r>
      </w:fldSimple>
      <w:r>
        <w:fldChar w:fldCharType="end"/>
      </w:r>
      <w:r w:rsidR="0084283B">
        <w:t>”</w:t>
      </w:r>
      <w:r w:rsidRPr="0072244C">
        <w:rPr>
          <w:rFonts w:hint="eastAsia"/>
        </w:rPr>
        <w:t xml:space="preserve">, not </w:t>
      </w:r>
      <w:r w:rsidR="0084283B">
        <w:t>“</w:t>
      </w:r>
      <w:r w:rsidRPr="0072244C">
        <w:rPr>
          <w:rFonts w:hint="eastAsia"/>
        </w:rPr>
        <w:t>Equation (1)</w:t>
      </w:r>
      <w:r w:rsidR="0084283B">
        <w:t>”</w:t>
      </w:r>
      <w:r w:rsidRPr="0072244C">
        <w:rPr>
          <w:rFonts w:hint="eastAsia"/>
        </w:rPr>
        <w:t xml:space="preserve"> or </w:t>
      </w:r>
      <w:r w:rsidR="0084283B">
        <w:t>just “</w:t>
      </w:r>
      <w:r w:rsidRPr="0072244C">
        <w:rPr>
          <w:rFonts w:hint="eastAsia"/>
        </w:rPr>
        <w:t>(1)</w:t>
      </w:r>
      <w:r w:rsidR="0084283B">
        <w:t>”</w:t>
      </w:r>
      <w:r>
        <w:t xml:space="preserve"> </w:t>
      </w:r>
      <w:r w:rsidRPr="0072244C">
        <w:rPr>
          <w:rFonts w:hint="eastAsia"/>
        </w:rPr>
        <w:t>in the text.</w:t>
      </w:r>
    </w:p>
    <w:p w14:paraId="370CC994" w14:textId="5CA1C992" w:rsidR="002A1CE2" w:rsidRPr="000F0605" w:rsidRDefault="002A1CE2" w:rsidP="00D239D8">
      <w:pPr>
        <w:pStyle w:val="Heading2"/>
      </w:pPr>
      <w:bookmarkStart w:id="8" w:name="_Hlk2172777"/>
      <w:r>
        <w:t xml:space="preserve">Bulleted </w:t>
      </w:r>
      <w:r w:rsidR="0084283B">
        <w:t xml:space="preserve">and Numbered </w:t>
      </w:r>
      <w:r>
        <w:t>Lists</w:t>
      </w:r>
    </w:p>
    <w:p w14:paraId="009E0DBC" w14:textId="77777777" w:rsidR="002A1CE2" w:rsidRDefault="002A1CE2" w:rsidP="00D9556D">
      <w:pPr>
        <w:pStyle w:val="Text"/>
      </w:pPr>
      <w:r>
        <w:t>Bulleted lists can be created using the style “Bulleted”:</w:t>
      </w:r>
    </w:p>
    <w:p w14:paraId="4A81860A" w14:textId="4B530CB8" w:rsidR="002A1CE2" w:rsidRDefault="0061759D" w:rsidP="007A2D2B">
      <w:pPr>
        <w:pStyle w:val="Bulleted"/>
      </w:pPr>
      <w:r>
        <w:t>Vanilla</w:t>
      </w:r>
    </w:p>
    <w:p w14:paraId="660015EF" w14:textId="1925C833" w:rsidR="002A1CE2" w:rsidRDefault="0061759D" w:rsidP="0061759D">
      <w:pPr>
        <w:pStyle w:val="Bulleted"/>
      </w:pPr>
      <w:r>
        <w:t>Chocolate</w:t>
      </w:r>
    </w:p>
    <w:p w14:paraId="2C565122" w14:textId="6256D4DB" w:rsidR="002A1CE2" w:rsidRDefault="0061759D" w:rsidP="0061759D">
      <w:pPr>
        <w:pStyle w:val="Bulleted"/>
      </w:pPr>
      <w:r>
        <w:t>Strawberry</w:t>
      </w:r>
    </w:p>
    <w:bookmarkEnd w:id="8"/>
    <w:p w14:paraId="135CA95F" w14:textId="4BBDDE44" w:rsidR="002A1CE2" w:rsidRDefault="007C04D3" w:rsidP="002A1CE2">
      <w:pPr>
        <w:pStyle w:val="Text"/>
      </w:pPr>
      <w:r>
        <w:t>Numbered</w:t>
      </w:r>
      <w:r w:rsidR="002A1CE2">
        <w:t xml:space="preserve"> lists can be created using the style “</w:t>
      </w:r>
      <w:r>
        <w:t>Numbered</w:t>
      </w:r>
      <w:r w:rsidR="002A1CE2">
        <w:t>”:</w:t>
      </w:r>
    </w:p>
    <w:p w14:paraId="64DA64B8" w14:textId="7A5AC0E6" w:rsidR="002A1CE2" w:rsidRDefault="002A1CE2" w:rsidP="0061759D">
      <w:pPr>
        <w:pStyle w:val="Numbered"/>
      </w:pPr>
      <w:r>
        <w:t>I</w:t>
      </w:r>
      <w:r w:rsidR="0061759D">
        <w:t>njection</w:t>
      </w:r>
    </w:p>
    <w:p w14:paraId="2956E46D" w14:textId="7588B59B" w:rsidR="002A1CE2" w:rsidRDefault="0061759D" w:rsidP="0061759D">
      <w:pPr>
        <w:pStyle w:val="Numbered"/>
      </w:pPr>
      <w:r>
        <w:t>Transfer</w:t>
      </w:r>
    </w:p>
    <w:p w14:paraId="28EC1C6A" w14:textId="42968827" w:rsidR="0061759D" w:rsidRDefault="0061759D" w:rsidP="0061759D">
      <w:pPr>
        <w:pStyle w:val="Numbered"/>
      </w:pPr>
      <w:r>
        <w:t>Capture</w:t>
      </w:r>
    </w:p>
    <w:p w14:paraId="5B31F449" w14:textId="77777777" w:rsidR="00C10628" w:rsidRDefault="00C10628" w:rsidP="00760291">
      <w:pPr>
        <w:pStyle w:val="Heading2"/>
      </w:pPr>
      <w:r w:rsidRPr="00C10628">
        <w:rPr>
          <w:rFonts w:hint="eastAsia"/>
        </w:rPr>
        <w:t>Conclusion</w:t>
      </w:r>
      <w:r w:rsidRPr="00C10628">
        <w:t>s</w:t>
      </w:r>
    </w:p>
    <w:p w14:paraId="26757CAC" w14:textId="77777777" w:rsidR="00C10628" w:rsidRPr="0072244C" w:rsidRDefault="00C10628" w:rsidP="00C10628">
      <w:pPr>
        <w:pStyle w:val="Text"/>
      </w:pPr>
      <w:r w:rsidRPr="0056077D">
        <w:t>The conclusions of your work should be clearly stated.</w:t>
      </w:r>
    </w:p>
    <w:p w14:paraId="77FA7520" w14:textId="77777777" w:rsidR="00D239D8" w:rsidRPr="000F0605" w:rsidRDefault="00D239D8" w:rsidP="00D239D8">
      <w:pPr>
        <w:pStyle w:val="Heading1"/>
      </w:pPr>
      <w:r>
        <w:t>References and Citations</w:t>
      </w:r>
    </w:p>
    <w:p w14:paraId="7DF7571E" w14:textId="56531387" w:rsidR="002A1CE2" w:rsidRDefault="002A1CE2" w:rsidP="002A1CE2">
      <w:pPr>
        <w:pStyle w:val="Text"/>
      </w:pPr>
      <w:r>
        <w:t xml:space="preserve">References should be listed in order of appearance, using sequential numbering between square brackets, such as in Ref. </w:t>
      </w:r>
      <w:r>
        <w:fldChar w:fldCharType="begin"/>
      </w:r>
      <w:r>
        <w:instrText xml:space="preserve"> REF _Ref2120865 \r \h </w:instrText>
      </w:r>
      <w:r>
        <w:fldChar w:fldCharType="separate"/>
      </w:r>
      <w:r w:rsidR="00FA2E48">
        <w:t>[1]</w:t>
      </w:r>
      <w:r>
        <w:fldChar w:fldCharType="end"/>
      </w:r>
      <w:r>
        <w:t>. Use the style “References” for the bibliography, which will also add a sequential number. You can use Word’s cross-referencing tools for in-text citations.</w:t>
      </w:r>
    </w:p>
    <w:p w14:paraId="4C20F8E2" w14:textId="48FE6FCD" w:rsidR="00E574D5" w:rsidRDefault="00E574D5" w:rsidP="00E574D5">
      <w:pPr>
        <w:pStyle w:val="Text"/>
      </w:pPr>
      <w:r>
        <w:t xml:space="preserve">The reference style of articles </w:t>
      </w:r>
      <w:r>
        <w:fldChar w:fldCharType="begin"/>
      </w:r>
      <w:r>
        <w:instrText xml:space="preserve"> REF _Ref2120865 \r \h </w:instrText>
      </w:r>
      <w:r>
        <w:fldChar w:fldCharType="separate"/>
      </w:r>
      <w:r>
        <w:t>[1]</w:t>
      </w:r>
      <w:r>
        <w:fldChar w:fldCharType="end"/>
      </w:r>
      <w:r>
        <w:t xml:space="preserve">, conference papers </w:t>
      </w:r>
      <w:r w:rsidR="006D208B">
        <w:fldChar w:fldCharType="begin"/>
      </w:r>
      <w:r w:rsidR="006D208B">
        <w:instrText xml:space="preserve"> REF _Ref3377826 \r \h </w:instrText>
      </w:r>
      <w:r w:rsidR="006D208B">
        <w:fldChar w:fldCharType="separate"/>
      </w:r>
      <w:r w:rsidR="006D208B">
        <w:t>[2]</w:t>
      </w:r>
      <w:r w:rsidR="006D208B">
        <w:fldChar w:fldCharType="end"/>
      </w:r>
      <w:r>
        <w:t xml:space="preserve">, books </w:t>
      </w:r>
      <w:r w:rsidR="006D208B">
        <w:fldChar w:fldCharType="begin"/>
      </w:r>
      <w:r w:rsidR="006D208B">
        <w:instrText xml:space="preserve"> REF _Ref3377832 \r \h </w:instrText>
      </w:r>
      <w:r w:rsidR="006D208B">
        <w:fldChar w:fldCharType="separate"/>
      </w:r>
      <w:r w:rsidR="006D208B">
        <w:t>[3]</w:t>
      </w:r>
      <w:r w:rsidR="006D208B">
        <w:fldChar w:fldCharType="end"/>
      </w:r>
      <w:r>
        <w:t xml:space="preserve">, book chapters </w:t>
      </w:r>
      <w:r w:rsidR="006D208B">
        <w:fldChar w:fldCharType="begin"/>
      </w:r>
      <w:r w:rsidR="006D208B">
        <w:instrText xml:space="preserve"> REF _Ref3377837 \r \h </w:instrText>
      </w:r>
      <w:r w:rsidR="006D208B">
        <w:fldChar w:fldCharType="separate"/>
      </w:r>
      <w:r w:rsidR="006D208B">
        <w:t>[4]</w:t>
      </w:r>
      <w:r w:rsidR="006D208B">
        <w:fldChar w:fldCharType="end"/>
      </w:r>
      <w:r>
        <w:t xml:space="preserve">, </w:t>
      </w:r>
      <w:r w:rsidRPr="00E574D5">
        <w:t>reports</w:t>
      </w:r>
      <w:r>
        <w:t xml:space="preserve"> </w:t>
      </w:r>
      <w:r w:rsidR="006D208B">
        <w:fldChar w:fldCharType="begin"/>
      </w:r>
      <w:r w:rsidR="006D208B">
        <w:instrText xml:space="preserve"> REF _Ref3377843 \r \h </w:instrText>
      </w:r>
      <w:r w:rsidR="006D208B">
        <w:fldChar w:fldCharType="separate"/>
      </w:r>
      <w:r w:rsidR="006D208B">
        <w:t>[5]</w:t>
      </w:r>
      <w:r w:rsidR="006D208B">
        <w:fldChar w:fldCharType="end"/>
      </w:r>
      <w:r>
        <w:t xml:space="preserve">, and websites </w:t>
      </w:r>
      <w:r w:rsidR="006D208B">
        <w:fldChar w:fldCharType="begin"/>
      </w:r>
      <w:r w:rsidR="006D208B">
        <w:instrText xml:space="preserve"> REF _Ref3377848 \r \h </w:instrText>
      </w:r>
      <w:r w:rsidR="006D208B">
        <w:fldChar w:fldCharType="separate"/>
      </w:r>
      <w:r w:rsidR="006D208B">
        <w:t>[6]</w:t>
      </w:r>
      <w:r w:rsidR="006D208B">
        <w:fldChar w:fldCharType="end"/>
      </w:r>
      <w:r>
        <w:t xml:space="preserve"> is shown in the References section.</w:t>
      </w:r>
    </w:p>
    <w:p w14:paraId="14D627BE" w14:textId="6602D6A5" w:rsidR="002A1CE2" w:rsidRDefault="002A1CE2" w:rsidP="002A1CE2">
      <w:pPr>
        <w:pStyle w:val="Text"/>
      </w:pPr>
      <w:r>
        <w:t>The heading “References” should be in style “Heading 1 no numbering”.</w:t>
      </w:r>
    </w:p>
    <w:p w14:paraId="2E01479F" w14:textId="77777777" w:rsidR="00163F9A" w:rsidRPr="0043686D" w:rsidRDefault="00163F9A" w:rsidP="00163F9A">
      <w:pPr>
        <w:pStyle w:val="Heading1"/>
      </w:pPr>
      <w:r w:rsidRPr="000F0605">
        <w:rPr>
          <w:rFonts w:hint="eastAsia"/>
        </w:rPr>
        <w:t xml:space="preserve">PDF </w:t>
      </w:r>
      <w:r w:rsidRPr="00163F9A">
        <w:t>F</w:t>
      </w:r>
      <w:r w:rsidRPr="00163F9A">
        <w:rPr>
          <w:rFonts w:hint="eastAsia"/>
        </w:rPr>
        <w:t>ile</w:t>
      </w:r>
      <w:r w:rsidRPr="000F0605">
        <w:rPr>
          <w:rFonts w:hint="eastAsia"/>
        </w:rPr>
        <w:t xml:space="preserve"> </w:t>
      </w:r>
      <w:r>
        <w:t>C</w:t>
      </w:r>
      <w:r w:rsidRPr="000F0605">
        <w:rPr>
          <w:rFonts w:hint="eastAsia"/>
        </w:rPr>
        <w:t>onversion</w:t>
      </w:r>
    </w:p>
    <w:p w14:paraId="022565B9" w14:textId="77777777" w:rsidR="00163F9A" w:rsidRPr="00163F9A" w:rsidRDefault="00163F9A" w:rsidP="00163F9A">
      <w:pPr>
        <w:pStyle w:val="Bulleted"/>
      </w:pPr>
      <w:bookmarkStart w:id="9" w:name="_Hlk2145363"/>
      <w:r>
        <w:t xml:space="preserve">Avoid file </w:t>
      </w:r>
      <w:r w:rsidRPr="00163F9A">
        <w:t>sizes larger than 20 MB</w:t>
      </w:r>
      <w:bookmarkEnd w:id="9"/>
      <w:r w:rsidRPr="00163F9A">
        <w:t>.</w:t>
      </w:r>
    </w:p>
    <w:p w14:paraId="6FBC1E34" w14:textId="3BAA88EF" w:rsidR="00163F9A" w:rsidRPr="00163F9A" w:rsidRDefault="0060279A" w:rsidP="00163F9A">
      <w:pPr>
        <w:pStyle w:val="Bulleted"/>
      </w:pPr>
      <w:r>
        <w:t>C</w:t>
      </w:r>
      <w:r w:rsidR="00163F9A" w:rsidRPr="00163F9A">
        <w:t xml:space="preserve">heck </w:t>
      </w:r>
      <w:r>
        <w:t>your PDF</w:t>
      </w:r>
      <w:r w:rsidR="00163F9A" w:rsidRPr="00163F9A">
        <w:t xml:space="preserve"> before submission.</w:t>
      </w:r>
    </w:p>
    <w:p w14:paraId="1EDFB358" w14:textId="77777777" w:rsidR="00163F9A" w:rsidRPr="000F0605" w:rsidRDefault="00163F9A" w:rsidP="00163F9A">
      <w:pPr>
        <w:pStyle w:val="Bulleted"/>
      </w:pPr>
      <w:r w:rsidRPr="00163F9A">
        <w:t>Do not use document security features</w:t>
      </w:r>
      <w:r w:rsidRPr="000F0605">
        <w:t>.</w:t>
      </w:r>
    </w:p>
    <w:p w14:paraId="711A8E8E" w14:textId="7278FD8B" w:rsidR="00864679" w:rsidRDefault="00864679" w:rsidP="00864679">
      <w:pPr>
        <w:pStyle w:val="Heading1nonumbering"/>
      </w:pPr>
      <w:r w:rsidRPr="00864679">
        <w:rPr>
          <w:rFonts w:hint="eastAsia"/>
        </w:rPr>
        <w:t>Acknowledgments</w:t>
      </w:r>
      <w:r w:rsidR="00A654B0">
        <w:t xml:space="preserve"> (if needed)</w:t>
      </w:r>
    </w:p>
    <w:p w14:paraId="22DBD94B" w14:textId="41A56966" w:rsidR="00864679" w:rsidRPr="004732A7" w:rsidRDefault="004E5B06" w:rsidP="004732A7">
      <w:pPr>
        <w:pStyle w:val="Text"/>
      </w:pPr>
      <w:r w:rsidRPr="004732A7">
        <w:t>The heading “Acknowledgements” should be in style “Heading 1 no numbering”</w:t>
      </w:r>
      <w:r w:rsidR="00864679" w:rsidRPr="004732A7">
        <w:t>.</w:t>
      </w:r>
    </w:p>
    <w:p w14:paraId="672BE7E3" w14:textId="77777777" w:rsidR="00864679" w:rsidRPr="004732A7" w:rsidRDefault="00864679" w:rsidP="004732A7">
      <w:pPr>
        <w:pStyle w:val="Text"/>
      </w:pPr>
      <w:r w:rsidRPr="004732A7">
        <w:t>We</w:t>
      </w:r>
      <w:r w:rsidRPr="004732A7">
        <w:rPr>
          <w:rFonts w:hint="eastAsia"/>
        </w:rPr>
        <w:t xml:space="preserve"> appreciate </w:t>
      </w:r>
      <w:r w:rsidRPr="004732A7">
        <w:t xml:space="preserve">the </w:t>
      </w:r>
      <w:r w:rsidRPr="004732A7">
        <w:rPr>
          <w:rFonts w:hint="eastAsia"/>
        </w:rPr>
        <w:t>authors</w:t>
      </w:r>
      <w:r w:rsidRPr="004732A7">
        <w:t>’</w:t>
      </w:r>
      <w:r w:rsidRPr="004732A7">
        <w:rPr>
          <w:rFonts w:hint="eastAsia"/>
        </w:rPr>
        <w:t xml:space="preserve"> efforts to </w:t>
      </w:r>
      <w:r w:rsidRPr="004732A7">
        <w:t xml:space="preserve">fully </w:t>
      </w:r>
      <w:r w:rsidRPr="004732A7">
        <w:rPr>
          <w:rFonts w:hint="eastAsia"/>
        </w:rPr>
        <w:t>follow this templat</w:t>
      </w:r>
      <w:r w:rsidRPr="004732A7">
        <w:t>e</w:t>
      </w:r>
      <w:r w:rsidRPr="004732A7">
        <w:rPr>
          <w:rFonts w:hint="eastAsia"/>
        </w:rPr>
        <w:t>.</w:t>
      </w:r>
    </w:p>
    <w:p w14:paraId="3434E6DD" w14:textId="77777777" w:rsidR="00FA2E48" w:rsidRPr="00FA2E48" w:rsidRDefault="00FA2E48" w:rsidP="004732A7">
      <w:pPr>
        <w:pStyle w:val="Heading1nonumbering"/>
      </w:pPr>
      <w:r w:rsidRPr="00FA2E48">
        <w:rPr>
          <w:rFonts w:hint="eastAsia"/>
        </w:rPr>
        <w:t>References</w:t>
      </w:r>
    </w:p>
    <w:p w14:paraId="17D4F90A" w14:textId="7B665D71" w:rsidR="00302A39" w:rsidRDefault="00302A39" w:rsidP="00302A39">
      <w:pPr>
        <w:pStyle w:val="References"/>
      </w:pPr>
      <w:bookmarkStart w:id="10" w:name="_Ref2120865"/>
      <w:r>
        <w:t xml:space="preserve">R.L. Forward. Roundtrip interstellar travel using laser-pushed </w:t>
      </w:r>
      <w:proofErr w:type="spellStart"/>
      <w:r>
        <w:t>lightsails</w:t>
      </w:r>
      <w:proofErr w:type="spellEnd"/>
      <w:r>
        <w:t xml:space="preserve">. </w:t>
      </w:r>
      <w:r w:rsidRPr="00302A39">
        <w:rPr>
          <w:i/>
        </w:rPr>
        <w:t>Journal of Spacecraft and Rockets</w:t>
      </w:r>
      <w:r>
        <w:t>, 21(2):187–195, 1984.</w:t>
      </w:r>
      <w:r w:rsidR="00AE0C2A">
        <w:t xml:space="preserve"> </w:t>
      </w:r>
      <w:proofErr w:type="spellStart"/>
      <w:r w:rsidR="00AA3B3F">
        <w:t>doi</w:t>
      </w:r>
      <w:proofErr w:type="spellEnd"/>
      <w:r w:rsidR="00AE0C2A">
        <w:t xml:space="preserve">: </w:t>
      </w:r>
      <w:r w:rsidR="00083164" w:rsidRPr="00083164">
        <w:t>10.2514/3.8632</w:t>
      </w:r>
    </w:p>
    <w:p w14:paraId="63693B6E" w14:textId="7DD9640B" w:rsidR="00302A39" w:rsidRDefault="00302A39" w:rsidP="00302A39">
      <w:pPr>
        <w:pStyle w:val="References"/>
      </w:pPr>
      <w:bookmarkStart w:id="11" w:name="_Ref3377826"/>
      <w:r>
        <w:t>C.G. Sauer. Optimum solar-sail interplanetary trajectories. San</w:t>
      </w:r>
      <w:r w:rsidR="00083164">
        <w:t xml:space="preserve"> D</w:t>
      </w:r>
      <w:r>
        <w:t>iego, USA, August 1976. AIAA/AAS Astrodynamics Conference.</w:t>
      </w:r>
      <w:r w:rsidR="00083164">
        <w:t xml:space="preserve"> </w:t>
      </w:r>
      <w:r>
        <w:t>Paper 76-792.</w:t>
      </w:r>
      <w:r w:rsidR="00DB6E75">
        <w:t xml:space="preserve"> </w:t>
      </w:r>
      <w:proofErr w:type="spellStart"/>
      <w:r w:rsidR="00AA3B3F">
        <w:t>doi</w:t>
      </w:r>
      <w:proofErr w:type="spellEnd"/>
      <w:r w:rsidR="00DB6E75">
        <w:t xml:space="preserve">: </w:t>
      </w:r>
      <w:r w:rsidR="00DB6E75" w:rsidRPr="00DB6E75">
        <w:t>10.2514/6.1976-792</w:t>
      </w:r>
      <w:bookmarkEnd w:id="11"/>
    </w:p>
    <w:p w14:paraId="0C9AD49E" w14:textId="294FF80A" w:rsidR="00302A39" w:rsidRDefault="00302A39" w:rsidP="00302A39">
      <w:pPr>
        <w:pStyle w:val="References"/>
      </w:pPr>
      <w:bookmarkStart w:id="12" w:name="_Ref3377832"/>
      <w:r>
        <w:t xml:space="preserve">C.R. McInnes. </w:t>
      </w:r>
      <w:r w:rsidRPr="00F73831">
        <w:rPr>
          <w:i/>
        </w:rPr>
        <w:t xml:space="preserve">Solar Sailing. Technology, </w:t>
      </w:r>
      <w:proofErr w:type="gramStart"/>
      <w:r w:rsidRPr="00F73831">
        <w:rPr>
          <w:i/>
        </w:rPr>
        <w:t>Dynamics</w:t>
      </w:r>
      <w:proofErr w:type="gramEnd"/>
      <w:r w:rsidRPr="00F73831">
        <w:rPr>
          <w:i/>
        </w:rPr>
        <w:t xml:space="preserve"> and Mission</w:t>
      </w:r>
      <w:r w:rsidR="00F73831" w:rsidRPr="00F73831">
        <w:rPr>
          <w:i/>
        </w:rPr>
        <w:t xml:space="preserve"> </w:t>
      </w:r>
      <w:r w:rsidRPr="00F73831">
        <w:rPr>
          <w:i/>
        </w:rPr>
        <w:t>Applications</w:t>
      </w:r>
      <w:r>
        <w:t>. Springer-Praxis Series in Space Science and Technology.</w:t>
      </w:r>
      <w:r w:rsidR="00F73831">
        <w:t xml:space="preserve"> </w:t>
      </w:r>
      <w:r>
        <w:t>Springer-Praxis, 1999.</w:t>
      </w:r>
      <w:bookmarkEnd w:id="12"/>
    </w:p>
    <w:p w14:paraId="753CF487" w14:textId="0A32DD2E" w:rsidR="00302A39" w:rsidRDefault="00302A39" w:rsidP="00302A39">
      <w:pPr>
        <w:pStyle w:val="References"/>
      </w:pPr>
      <w:bookmarkStart w:id="13" w:name="_Ref3377837"/>
      <w:r>
        <w:t xml:space="preserve">B. Dachwald. Solar sail dynamics and control. In R. </w:t>
      </w:r>
      <w:proofErr w:type="spellStart"/>
      <w:r>
        <w:t>Blockley</w:t>
      </w:r>
      <w:proofErr w:type="spellEnd"/>
      <w:r w:rsidR="0002467C">
        <w:t xml:space="preserve"> </w:t>
      </w:r>
      <w:r>
        <w:t xml:space="preserve">and W. </w:t>
      </w:r>
      <w:proofErr w:type="spellStart"/>
      <w:r>
        <w:t>Shyy</w:t>
      </w:r>
      <w:proofErr w:type="spellEnd"/>
      <w:r>
        <w:t xml:space="preserve">, editors, </w:t>
      </w:r>
      <w:proofErr w:type="spellStart"/>
      <w:r w:rsidRPr="0002467C">
        <w:rPr>
          <w:i/>
        </w:rPr>
        <w:t>Encyclopedia</w:t>
      </w:r>
      <w:proofErr w:type="spellEnd"/>
      <w:r w:rsidRPr="0002467C">
        <w:rPr>
          <w:i/>
        </w:rPr>
        <w:t xml:space="preserve"> of Aerospace Engineering</w:t>
      </w:r>
      <w:r>
        <w:t>,</w:t>
      </w:r>
      <w:r w:rsidR="0002467C">
        <w:t xml:space="preserve"> </w:t>
      </w:r>
      <w:r>
        <w:t>pages 3139–3152. Wiley, Chichester, 2010.</w:t>
      </w:r>
      <w:bookmarkEnd w:id="13"/>
      <w:r w:rsidR="00AA3B3F">
        <w:t xml:space="preserve"> </w:t>
      </w:r>
      <w:proofErr w:type="spellStart"/>
      <w:r w:rsidR="00AA3B3F">
        <w:t>doi</w:t>
      </w:r>
      <w:proofErr w:type="spellEnd"/>
      <w:r w:rsidR="00AA3B3F">
        <w:t xml:space="preserve">: </w:t>
      </w:r>
      <w:r w:rsidR="00AA3B3F" w:rsidRPr="00AA3B3F">
        <w:t>10.1002/9780470686652.eae292</w:t>
      </w:r>
    </w:p>
    <w:p w14:paraId="299F1DF0" w14:textId="01442284" w:rsidR="00302A39" w:rsidRDefault="00302A39" w:rsidP="00302A39">
      <w:pPr>
        <w:pStyle w:val="References"/>
      </w:pPr>
      <w:bookmarkStart w:id="14" w:name="_Ref3377843"/>
      <w:r>
        <w:t>J.L. Wright. Solar sailing – evaluation of concept and potential.</w:t>
      </w:r>
      <w:r w:rsidR="0002467C">
        <w:t xml:space="preserve"> T</w:t>
      </w:r>
      <w:r>
        <w:t>echnical report, Battelle Columbus Laboratories, Columbus,</w:t>
      </w:r>
      <w:r w:rsidR="0002467C">
        <w:t xml:space="preserve"> </w:t>
      </w:r>
      <w:r>
        <w:t>Ohio, 1976. BMI-NLVP-TM-74-3.</w:t>
      </w:r>
      <w:bookmarkEnd w:id="14"/>
    </w:p>
    <w:p w14:paraId="75A0E384" w14:textId="7668897F" w:rsidR="00973ACA" w:rsidRPr="00FA2E48" w:rsidRDefault="00302A39" w:rsidP="00A24873">
      <w:pPr>
        <w:pStyle w:val="References"/>
      </w:pPr>
      <w:bookmarkStart w:id="15" w:name="_Ref3377848"/>
      <w:r>
        <w:t>The Planetary Society: What is a solar sail?</w:t>
      </w:r>
      <w:r w:rsidR="00A24873">
        <w:t xml:space="preserve"> </w:t>
      </w:r>
      <w:hyperlink r:id="rId15" w:history="1">
        <w:r w:rsidR="00A24873" w:rsidRPr="00465D78">
          <w:rPr>
            <w:rStyle w:val="Hyperlink"/>
          </w:rPr>
          <w:t>http://www.planetary.org/explore/projects/lightsail-solar-sailing/what-is-solar-sailing.html</w:t>
        </w:r>
      </w:hyperlink>
      <w:r>
        <w:t>. Accessed: 2019-03-05.</w:t>
      </w:r>
      <w:bookmarkEnd w:id="10"/>
      <w:bookmarkEnd w:id="15"/>
    </w:p>
    <w:p w14:paraId="0271513A" w14:textId="77777777" w:rsidR="00791AE7" w:rsidRDefault="00791AE7" w:rsidP="00191A65">
      <w:pPr>
        <w:pStyle w:val="Text"/>
      </w:pPr>
    </w:p>
    <w:p w14:paraId="1F014892" w14:textId="260AABE6" w:rsidR="00791AE7" w:rsidRDefault="00791AE7" w:rsidP="00791AE7">
      <w:pPr>
        <w:pStyle w:val="Text"/>
        <w:ind w:firstLine="0"/>
        <w:sectPr w:rsidR="00791AE7" w:rsidSect="00641446">
          <w:type w:val="continuous"/>
          <w:pgSz w:w="11906" w:h="16838"/>
          <w:pgMar w:top="1985" w:right="1247" w:bottom="1985" w:left="1247" w:header="709" w:footer="709" w:gutter="0"/>
          <w:cols w:num="2" w:space="510"/>
          <w:titlePg/>
          <w:docGrid w:linePitch="360"/>
        </w:sectPr>
      </w:pPr>
    </w:p>
    <w:p w14:paraId="11BE72E1" w14:textId="787797A3" w:rsidR="00973ACA" w:rsidRDefault="00973ACA" w:rsidP="00B21BEB">
      <w:pPr>
        <w:pStyle w:val="Text"/>
      </w:pPr>
    </w:p>
    <w:sectPr w:rsidR="00973ACA" w:rsidSect="003F3E92">
      <w:type w:val="continuous"/>
      <w:pgSz w:w="11906" w:h="16838"/>
      <w:pgMar w:top="1985" w:right="1247" w:bottom="1985" w:left="1247" w:header="709" w:footer="709" w:gutter="0"/>
      <w:cols w:num="2" w:space="51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223A371" w14:textId="77777777" w:rsidR="0028761B" w:rsidRDefault="0028761B" w:rsidP="00983481">
      <w:r>
        <w:separator/>
      </w:r>
    </w:p>
  </w:endnote>
  <w:endnote w:type="continuationSeparator" w:id="0">
    <w:p w14:paraId="71DC10AF" w14:textId="77777777" w:rsidR="0028761B" w:rsidRDefault="0028761B" w:rsidP="0098348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104E203" w14:textId="77777777" w:rsidR="0028761B" w:rsidRDefault="0028761B" w:rsidP="00983481">
      <w:r>
        <w:separator/>
      </w:r>
    </w:p>
  </w:footnote>
  <w:footnote w:type="continuationSeparator" w:id="0">
    <w:p w14:paraId="2D6710DC" w14:textId="77777777" w:rsidR="0028761B" w:rsidRDefault="0028761B" w:rsidP="00983481">
      <w:r>
        <w:continuationSeparator/>
      </w:r>
    </w:p>
  </w:footnote>
  <w:footnote w:id="1">
    <w:p w14:paraId="7139AA1D" w14:textId="2E5A08C4" w:rsidR="00983481" w:rsidRDefault="00983481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="00A63514">
        <w:rPr>
          <w:lang w:val="en-US"/>
        </w:rPr>
        <w:t>Corresponding author, c.author@gmail.com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D57C196" w14:textId="66C6B809" w:rsidR="00A03F41" w:rsidRDefault="00737FCA" w:rsidP="00737FCA">
    <w:pPr>
      <w:pStyle w:val="Header"/>
      <w:jc w:val="center"/>
    </w:pPr>
    <w:r w:rsidRPr="00737FCA">
      <w:t>6</w:t>
    </w:r>
    <w:r w:rsidRPr="00992CCC">
      <w:rPr>
        <w:vertAlign w:val="superscript"/>
      </w:rPr>
      <w:t>th</w:t>
    </w:r>
    <w:r w:rsidR="00992CCC">
      <w:t xml:space="preserve"> </w:t>
    </w:r>
    <w:r w:rsidRPr="00737FCA">
      <w:t>International Symposium on Space Sailing (ISSS 2023), New York, USA, 5-9 June 2023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8F34D03" w14:textId="77777777" w:rsidR="00641446" w:rsidRDefault="00641446" w:rsidP="00641446">
    <w:pPr>
      <w:pStyle w:val="Header"/>
      <w:jc w:val="center"/>
    </w:pPr>
    <w:r>
      <w:rPr>
        <w:noProof/>
      </w:rPr>
      <w:drawing>
        <wp:anchor distT="0" distB="0" distL="114300" distR="114300" simplePos="0" relativeHeight="251660288" behindDoc="0" locked="0" layoutInCell="1" allowOverlap="1" wp14:anchorId="08DE487B" wp14:editId="528F48BC">
          <wp:simplePos x="0" y="0"/>
          <wp:positionH relativeFrom="column">
            <wp:posOffset>-481303</wp:posOffset>
          </wp:positionH>
          <wp:positionV relativeFrom="paragraph">
            <wp:posOffset>-171450</wp:posOffset>
          </wp:positionV>
          <wp:extent cx="803082" cy="695316"/>
          <wp:effectExtent l="0" t="0" r="0" b="0"/>
          <wp:wrapNone/>
          <wp:docPr id="6" name="Picture 6" descr="ISSS2023 emble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Picture 5" descr="ISSS2023 emblem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03082" cy="695316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 w:rsidRPr="00737FCA">
      <w:t>6</w:t>
    </w:r>
    <w:r w:rsidRPr="00992CCC">
      <w:rPr>
        <w:vertAlign w:val="superscript"/>
      </w:rPr>
      <w:t>th</w:t>
    </w:r>
    <w:r>
      <w:t xml:space="preserve"> </w:t>
    </w:r>
    <w:r w:rsidRPr="00737FCA">
      <w:t>International Symposium on Space Sailing (ISSS 2023), New York, USA, 5-9 June 2023</w:t>
    </w:r>
  </w:p>
  <w:p w14:paraId="18CF3ED9" w14:textId="77777777" w:rsidR="00641446" w:rsidRDefault="00641446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C68709B"/>
    <w:multiLevelType w:val="hybridMultilevel"/>
    <w:tmpl w:val="AE20A602"/>
    <w:lvl w:ilvl="0" w:tplc="22A436AC">
      <w:start w:val="1"/>
      <w:numFmt w:val="bullet"/>
      <w:pStyle w:val="Bulleted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5E913411"/>
    <w:multiLevelType w:val="hybridMultilevel"/>
    <w:tmpl w:val="4F0A8078"/>
    <w:lvl w:ilvl="0" w:tplc="210AC4F6">
      <w:start w:val="1"/>
      <w:numFmt w:val="decimal"/>
      <w:pStyle w:val="References"/>
      <w:lvlText w:val="[%1]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2B42B0E"/>
    <w:multiLevelType w:val="multilevel"/>
    <w:tmpl w:val="CD7ED004"/>
    <w:lvl w:ilvl="0">
      <w:start w:val="1"/>
      <w:numFmt w:val="decimal"/>
      <w:lvlText w:val="%1.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3" w15:restartNumberingAfterBreak="0">
    <w:nsid w:val="749A7771"/>
    <w:multiLevelType w:val="multilevel"/>
    <w:tmpl w:val="994C950E"/>
    <w:lvl w:ilvl="0">
      <w:start w:val="1"/>
      <w:numFmt w:val="decimal"/>
      <w:pStyle w:val="Heading1"/>
      <w:lvlText w:val="%1.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pStyle w:val="Heading2"/>
      <w:lvlText w:val="%1.%2.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pStyle w:val="Heading3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4" w15:restartNumberingAfterBreak="0">
    <w:nsid w:val="78146245"/>
    <w:multiLevelType w:val="hybridMultilevel"/>
    <w:tmpl w:val="609A705E"/>
    <w:lvl w:ilvl="0" w:tplc="B4D85144">
      <w:start w:val="1"/>
      <w:numFmt w:val="decimal"/>
      <w:pStyle w:val="Numbered"/>
      <w:lvlText w:val="%1."/>
      <w:lvlJc w:val="left"/>
      <w:pPr>
        <w:ind w:left="947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color w:val="auto"/>
        <w:sz w:val="20"/>
        <w:u w:val="none"/>
        <w:vertAlign w:val="baseline"/>
      </w:rPr>
    </w:lvl>
    <w:lvl w:ilvl="1" w:tplc="08090019" w:tentative="1">
      <w:start w:val="1"/>
      <w:numFmt w:val="lowerLetter"/>
      <w:lvlText w:val="%2."/>
      <w:lvlJc w:val="left"/>
      <w:pPr>
        <w:ind w:left="1667" w:hanging="360"/>
      </w:pPr>
    </w:lvl>
    <w:lvl w:ilvl="2" w:tplc="0809001B" w:tentative="1">
      <w:start w:val="1"/>
      <w:numFmt w:val="lowerRoman"/>
      <w:lvlText w:val="%3."/>
      <w:lvlJc w:val="right"/>
      <w:pPr>
        <w:ind w:left="2387" w:hanging="180"/>
      </w:pPr>
    </w:lvl>
    <w:lvl w:ilvl="3" w:tplc="0809000F" w:tentative="1">
      <w:start w:val="1"/>
      <w:numFmt w:val="decimal"/>
      <w:lvlText w:val="%4."/>
      <w:lvlJc w:val="left"/>
      <w:pPr>
        <w:ind w:left="3107" w:hanging="360"/>
      </w:pPr>
    </w:lvl>
    <w:lvl w:ilvl="4" w:tplc="08090019" w:tentative="1">
      <w:start w:val="1"/>
      <w:numFmt w:val="lowerLetter"/>
      <w:lvlText w:val="%5."/>
      <w:lvlJc w:val="left"/>
      <w:pPr>
        <w:ind w:left="3827" w:hanging="360"/>
      </w:pPr>
    </w:lvl>
    <w:lvl w:ilvl="5" w:tplc="0809001B" w:tentative="1">
      <w:start w:val="1"/>
      <w:numFmt w:val="lowerRoman"/>
      <w:lvlText w:val="%6."/>
      <w:lvlJc w:val="right"/>
      <w:pPr>
        <w:ind w:left="4547" w:hanging="180"/>
      </w:pPr>
    </w:lvl>
    <w:lvl w:ilvl="6" w:tplc="0809000F" w:tentative="1">
      <w:start w:val="1"/>
      <w:numFmt w:val="decimal"/>
      <w:lvlText w:val="%7."/>
      <w:lvlJc w:val="left"/>
      <w:pPr>
        <w:ind w:left="5267" w:hanging="360"/>
      </w:pPr>
    </w:lvl>
    <w:lvl w:ilvl="7" w:tplc="08090019" w:tentative="1">
      <w:start w:val="1"/>
      <w:numFmt w:val="lowerLetter"/>
      <w:lvlText w:val="%8."/>
      <w:lvlJc w:val="left"/>
      <w:pPr>
        <w:ind w:left="5987" w:hanging="360"/>
      </w:pPr>
    </w:lvl>
    <w:lvl w:ilvl="8" w:tplc="0809001B" w:tentative="1">
      <w:start w:val="1"/>
      <w:numFmt w:val="lowerRoman"/>
      <w:lvlText w:val="%9."/>
      <w:lvlJc w:val="right"/>
      <w:pPr>
        <w:ind w:left="6707" w:hanging="180"/>
      </w:pPr>
    </w:lvl>
  </w:abstractNum>
  <w:num w:numId="1" w16cid:durableId="166799038">
    <w:abstractNumId w:val="3"/>
  </w:num>
  <w:num w:numId="2" w16cid:durableId="557011636">
    <w:abstractNumId w:val="2"/>
  </w:num>
  <w:num w:numId="3" w16cid:durableId="12148175">
    <w:abstractNumId w:val="0"/>
  </w:num>
  <w:num w:numId="4" w16cid:durableId="609901248">
    <w:abstractNumId w:val="1"/>
  </w:num>
  <w:num w:numId="5" w16cid:durableId="49630459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spelling="clean" w:grammar="clean"/>
  <w:defaultTabStop w:val="720"/>
  <w:hyphenationZone w:val="425"/>
  <w:drawingGridHorizontalSpacing w:val="567"/>
  <w:drawingGridVerticalSpacing w:val="567"/>
  <w:doNotUseMarginsForDrawingGridOrigin/>
  <w:drawingGridHorizontalOrigin w:val="0"/>
  <w:drawingGridVerticalOrigin w:val="0"/>
  <w:characterSpacingControl w:val="doNotCompress"/>
  <w:hdrShapeDefaults>
    <o:shapedefaults v:ext="edit" spidmax="2050"/>
  </w:hdrShapeDefaults>
  <w:footnotePr>
    <w:numFmt w:val="chicago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82FCB"/>
    <w:rsid w:val="00021ED8"/>
    <w:rsid w:val="0002467C"/>
    <w:rsid w:val="00024A24"/>
    <w:rsid w:val="00032F22"/>
    <w:rsid w:val="00083164"/>
    <w:rsid w:val="000B5EBB"/>
    <w:rsid w:val="000F65EC"/>
    <w:rsid w:val="00151BCD"/>
    <w:rsid w:val="001628EB"/>
    <w:rsid w:val="00163F9A"/>
    <w:rsid w:val="00182FCB"/>
    <w:rsid w:val="00183D55"/>
    <w:rsid w:val="00191A65"/>
    <w:rsid w:val="001D12B4"/>
    <w:rsid w:val="00202CA6"/>
    <w:rsid w:val="002217F5"/>
    <w:rsid w:val="00257EE1"/>
    <w:rsid w:val="00275EEC"/>
    <w:rsid w:val="002805C7"/>
    <w:rsid w:val="002857AD"/>
    <w:rsid w:val="0028761B"/>
    <w:rsid w:val="00296B55"/>
    <w:rsid w:val="002A0A28"/>
    <w:rsid w:val="002A0B4F"/>
    <w:rsid w:val="002A1CE2"/>
    <w:rsid w:val="002A3000"/>
    <w:rsid w:val="002B369E"/>
    <w:rsid w:val="002D54F9"/>
    <w:rsid w:val="00302A39"/>
    <w:rsid w:val="0030704B"/>
    <w:rsid w:val="00317B95"/>
    <w:rsid w:val="00321B74"/>
    <w:rsid w:val="00323101"/>
    <w:rsid w:val="003272DE"/>
    <w:rsid w:val="003556D5"/>
    <w:rsid w:val="003617DC"/>
    <w:rsid w:val="00397322"/>
    <w:rsid w:val="003A3893"/>
    <w:rsid w:val="003C7577"/>
    <w:rsid w:val="003E7B52"/>
    <w:rsid w:val="003F3E92"/>
    <w:rsid w:val="0040241A"/>
    <w:rsid w:val="00447EFB"/>
    <w:rsid w:val="0045583F"/>
    <w:rsid w:val="004732A7"/>
    <w:rsid w:val="004973CD"/>
    <w:rsid w:val="004A3ADC"/>
    <w:rsid w:val="004E475F"/>
    <w:rsid w:val="004E5B06"/>
    <w:rsid w:val="004F44E5"/>
    <w:rsid w:val="005240EE"/>
    <w:rsid w:val="00525666"/>
    <w:rsid w:val="005440C1"/>
    <w:rsid w:val="00565858"/>
    <w:rsid w:val="00580734"/>
    <w:rsid w:val="0058236B"/>
    <w:rsid w:val="0058273A"/>
    <w:rsid w:val="0058766E"/>
    <w:rsid w:val="005A31C0"/>
    <w:rsid w:val="005B573C"/>
    <w:rsid w:val="005B7AC5"/>
    <w:rsid w:val="005E1415"/>
    <w:rsid w:val="005F79B2"/>
    <w:rsid w:val="0060279A"/>
    <w:rsid w:val="006128B2"/>
    <w:rsid w:val="0061759D"/>
    <w:rsid w:val="00622D0C"/>
    <w:rsid w:val="00630E62"/>
    <w:rsid w:val="00641446"/>
    <w:rsid w:val="006D208B"/>
    <w:rsid w:val="006D473F"/>
    <w:rsid w:val="00706013"/>
    <w:rsid w:val="00710992"/>
    <w:rsid w:val="00730765"/>
    <w:rsid w:val="00737FCA"/>
    <w:rsid w:val="00760291"/>
    <w:rsid w:val="00780481"/>
    <w:rsid w:val="00791AE7"/>
    <w:rsid w:val="007A277B"/>
    <w:rsid w:val="007A2D2B"/>
    <w:rsid w:val="007A790A"/>
    <w:rsid w:val="007C04D3"/>
    <w:rsid w:val="007D3F2C"/>
    <w:rsid w:val="0084283B"/>
    <w:rsid w:val="0085319D"/>
    <w:rsid w:val="00854487"/>
    <w:rsid w:val="00854ECD"/>
    <w:rsid w:val="00860D42"/>
    <w:rsid w:val="00864679"/>
    <w:rsid w:val="00886371"/>
    <w:rsid w:val="008963CE"/>
    <w:rsid w:val="009065DA"/>
    <w:rsid w:val="009647B4"/>
    <w:rsid w:val="00967310"/>
    <w:rsid w:val="009700C7"/>
    <w:rsid w:val="00973ACA"/>
    <w:rsid w:val="00983481"/>
    <w:rsid w:val="00992CCC"/>
    <w:rsid w:val="009B4D7D"/>
    <w:rsid w:val="009C1401"/>
    <w:rsid w:val="00A03F41"/>
    <w:rsid w:val="00A24873"/>
    <w:rsid w:val="00A57CC0"/>
    <w:rsid w:val="00A63514"/>
    <w:rsid w:val="00A63F86"/>
    <w:rsid w:val="00A64841"/>
    <w:rsid w:val="00A654B0"/>
    <w:rsid w:val="00A65CF0"/>
    <w:rsid w:val="00A839CB"/>
    <w:rsid w:val="00A8693B"/>
    <w:rsid w:val="00A86C1D"/>
    <w:rsid w:val="00A94C20"/>
    <w:rsid w:val="00AA17DF"/>
    <w:rsid w:val="00AA3B3F"/>
    <w:rsid w:val="00AB7E73"/>
    <w:rsid w:val="00AC1AB2"/>
    <w:rsid w:val="00AC6FF5"/>
    <w:rsid w:val="00AE0C2A"/>
    <w:rsid w:val="00AE677A"/>
    <w:rsid w:val="00B14649"/>
    <w:rsid w:val="00B21BEB"/>
    <w:rsid w:val="00B37BF6"/>
    <w:rsid w:val="00BD70B8"/>
    <w:rsid w:val="00C10628"/>
    <w:rsid w:val="00C30475"/>
    <w:rsid w:val="00C4024C"/>
    <w:rsid w:val="00C726FC"/>
    <w:rsid w:val="00C80311"/>
    <w:rsid w:val="00CC1B17"/>
    <w:rsid w:val="00CE3685"/>
    <w:rsid w:val="00D239D8"/>
    <w:rsid w:val="00D24E07"/>
    <w:rsid w:val="00D43918"/>
    <w:rsid w:val="00D61B7D"/>
    <w:rsid w:val="00D66BA6"/>
    <w:rsid w:val="00D76A36"/>
    <w:rsid w:val="00D84377"/>
    <w:rsid w:val="00D9542A"/>
    <w:rsid w:val="00D9556D"/>
    <w:rsid w:val="00DA718B"/>
    <w:rsid w:val="00DB6E75"/>
    <w:rsid w:val="00DC4AB4"/>
    <w:rsid w:val="00E574D5"/>
    <w:rsid w:val="00F2145D"/>
    <w:rsid w:val="00F26B9F"/>
    <w:rsid w:val="00F27E2C"/>
    <w:rsid w:val="00F3735F"/>
    <w:rsid w:val="00F50002"/>
    <w:rsid w:val="00F529A3"/>
    <w:rsid w:val="00F565D8"/>
    <w:rsid w:val="00F73831"/>
    <w:rsid w:val="00FA2B0D"/>
    <w:rsid w:val="00FA2E48"/>
    <w:rsid w:val="00FF4F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2"/>
    </o:shapelayout>
  </w:shapeDefaults>
  <w:decimalSymbol w:val="."/>
  <w:listSeparator w:val=","/>
  <w14:docId w14:val="137F0E74"/>
  <w15:chartTrackingRefBased/>
  <w15:docId w15:val="{29951D47-77A7-4AD5-9D56-97FCAFC6EE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/>
    <w:lsdException w:name="heading 5" w:semiHidden="1" w:uiPriority="0" w:unhideWhenUsed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rsid w:val="00D43918"/>
    <w:pPr>
      <w:spacing w:after="0" w:line="240" w:lineRule="auto"/>
    </w:pPr>
    <w:rPr>
      <w:rFonts w:ascii="Times New Roman" w:hAnsi="Times New Roman"/>
      <w:sz w:val="20"/>
    </w:rPr>
  </w:style>
  <w:style w:type="paragraph" w:styleId="Heading1">
    <w:name w:val="heading 1"/>
    <w:basedOn w:val="Normal"/>
    <w:next w:val="Text"/>
    <w:link w:val="Heading1Char"/>
    <w:qFormat/>
    <w:rsid w:val="00397322"/>
    <w:pPr>
      <w:keepNext/>
      <w:numPr>
        <w:numId w:val="1"/>
      </w:numPr>
      <w:spacing w:before="240" w:after="120"/>
      <w:outlineLvl w:val="0"/>
    </w:pPr>
    <w:rPr>
      <w:rFonts w:eastAsia="MS Mincho" w:cs="Times New Roman"/>
      <w:b/>
      <w:szCs w:val="19"/>
      <w:lang w:eastAsia="en-GB"/>
    </w:rPr>
  </w:style>
  <w:style w:type="paragraph" w:styleId="Heading2">
    <w:name w:val="heading 2"/>
    <w:basedOn w:val="Normal"/>
    <w:next w:val="Text"/>
    <w:link w:val="Heading2Char"/>
    <w:unhideWhenUsed/>
    <w:qFormat/>
    <w:rsid w:val="00397322"/>
    <w:pPr>
      <w:keepNext/>
      <w:keepLines/>
      <w:numPr>
        <w:ilvl w:val="1"/>
        <w:numId w:val="1"/>
      </w:numPr>
      <w:spacing w:before="240" w:after="120"/>
      <w:ind w:left="578" w:hanging="578"/>
      <w:outlineLvl w:val="1"/>
    </w:pPr>
    <w:rPr>
      <w:rFonts w:eastAsiaTheme="majorEastAsia" w:cstheme="majorBidi"/>
      <w:i/>
      <w:szCs w:val="26"/>
    </w:rPr>
  </w:style>
  <w:style w:type="paragraph" w:styleId="Heading3">
    <w:name w:val="heading 3"/>
    <w:basedOn w:val="Normal"/>
    <w:next w:val="Text"/>
    <w:link w:val="Heading3Char"/>
    <w:unhideWhenUsed/>
    <w:qFormat/>
    <w:rsid w:val="00397322"/>
    <w:pPr>
      <w:keepNext/>
      <w:keepLines/>
      <w:numPr>
        <w:ilvl w:val="2"/>
        <w:numId w:val="1"/>
      </w:numPr>
      <w:spacing w:before="240" w:after="120"/>
      <w:outlineLvl w:val="2"/>
    </w:pPr>
    <w:rPr>
      <w:rFonts w:eastAsiaTheme="majorEastAsia" w:cstheme="majorBidi"/>
      <w:i/>
      <w:szCs w:val="24"/>
    </w:rPr>
  </w:style>
  <w:style w:type="paragraph" w:styleId="Heading4">
    <w:name w:val="heading 4"/>
    <w:basedOn w:val="Normal"/>
    <w:next w:val="Normal"/>
    <w:link w:val="Heading4Char"/>
    <w:unhideWhenUsed/>
    <w:rsid w:val="00854ECD"/>
    <w:pPr>
      <w:keepNext/>
      <w:keepLines/>
      <w:numPr>
        <w:ilvl w:val="3"/>
        <w:numId w:val="1"/>
      </w:numPr>
      <w:spacing w:before="4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Heading5">
    <w:name w:val="heading 5"/>
    <w:basedOn w:val="Normal"/>
    <w:next w:val="Normal"/>
    <w:link w:val="Heading5Char"/>
    <w:unhideWhenUsed/>
    <w:rsid w:val="00854ECD"/>
    <w:pPr>
      <w:keepNext/>
      <w:keepLines/>
      <w:numPr>
        <w:ilvl w:val="4"/>
        <w:numId w:val="1"/>
      </w:numPr>
      <w:spacing w:before="4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854ECD"/>
    <w:pPr>
      <w:keepNext/>
      <w:keepLines/>
      <w:numPr>
        <w:ilvl w:val="5"/>
        <w:numId w:val="1"/>
      </w:numPr>
      <w:spacing w:before="40"/>
      <w:outlineLvl w:val="5"/>
    </w:pPr>
    <w:rPr>
      <w:rFonts w:asciiTheme="majorHAnsi" w:eastAsiaTheme="majorEastAsia" w:hAnsiTheme="majorHAnsi" w:cstheme="majorBidi"/>
      <w:color w:val="1F3763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854ECD"/>
    <w:pPr>
      <w:keepNext/>
      <w:keepLines/>
      <w:numPr>
        <w:ilvl w:val="6"/>
        <w:numId w:val="1"/>
      </w:numPr>
      <w:spacing w:before="40"/>
      <w:outlineLvl w:val="6"/>
    </w:pPr>
    <w:rPr>
      <w:rFonts w:asciiTheme="majorHAnsi" w:eastAsiaTheme="majorEastAsia" w:hAnsiTheme="majorHAnsi" w:cstheme="majorBidi"/>
      <w:i/>
      <w:iCs/>
      <w:color w:val="1F3763" w:themeColor="accent1" w:themeShade="7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854ECD"/>
    <w:pPr>
      <w:keepNext/>
      <w:keepLines/>
      <w:numPr>
        <w:ilvl w:val="7"/>
        <w:numId w:val="1"/>
      </w:numPr>
      <w:spacing w:before="4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854ECD"/>
    <w:pPr>
      <w:keepNext/>
      <w:keepLines/>
      <w:numPr>
        <w:ilvl w:val="8"/>
        <w:numId w:val="1"/>
      </w:numPr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024A24"/>
    <w:pPr>
      <w:spacing w:before="300" w:after="160"/>
      <w:contextualSpacing/>
      <w:jc w:val="center"/>
    </w:pPr>
    <w:rPr>
      <w:rFonts w:eastAsia="MS Mincho" w:cs="Times New Roman"/>
      <w:sz w:val="36"/>
      <w:szCs w:val="28"/>
      <w:lang w:eastAsia="en-GB"/>
    </w:rPr>
  </w:style>
  <w:style w:type="character" w:customStyle="1" w:styleId="TitleChar">
    <w:name w:val="Title Char"/>
    <w:basedOn w:val="DefaultParagraphFont"/>
    <w:link w:val="Title"/>
    <w:uiPriority w:val="10"/>
    <w:rsid w:val="00024A24"/>
    <w:rPr>
      <w:rFonts w:ascii="Times New Roman" w:eastAsia="MS Mincho" w:hAnsi="Times New Roman" w:cs="Times New Roman"/>
      <w:sz w:val="36"/>
      <w:szCs w:val="28"/>
      <w:lang w:eastAsia="en-GB"/>
    </w:rPr>
  </w:style>
  <w:style w:type="character" w:styleId="CommentReference">
    <w:name w:val="annotation reference"/>
    <w:basedOn w:val="DefaultParagraphFont"/>
    <w:uiPriority w:val="99"/>
    <w:semiHidden/>
    <w:unhideWhenUsed/>
    <w:rsid w:val="00321B74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321B74"/>
    <w:rPr>
      <w:rFonts w:eastAsia="MS Mincho" w:cs="Times New Roman"/>
      <w:sz w:val="19"/>
      <w:szCs w:val="19"/>
      <w:lang w:val="x-none" w:eastAsia="x-none"/>
    </w:rPr>
  </w:style>
  <w:style w:type="character" w:customStyle="1" w:styleId="CommentTextChar">
    <w:name w:val="Comment Text Char"/>
    <w:basedOn w:val="DefaultParagraphFont"/>
    <w:link w:val="CommentText"/>
    <w:uiPriority w:val="99"/>
    <w:rsid w:val="00321B74"/>
    <w:rPr>
      <w:rFonts w:ascii="Times New Roman" w:eastAsia="MS Mincho" w:hAnsi="Times New Roman" w:cs="Times New Roman"/>
      <w:sz w:val="19"/>
      <w:szCs w:val="19"/>
      <w:lang w:val="x-none" w:eastAsia="x-none"/>
    </w:rPr>
  </w:style>
  <w:style w:type="paragraph" w:customStyle="1" w:styleId="Authors">
    <w:name w:val="Authors"/>
    <w:basedOn w:val="Normal"/>
    <w:qFormat/>
    <w:rsid w:val="00A8693B"/>
    <w:pPr>
      <w:spacing w:before="360" w:after="120"/>
      <w:contextualSpacing/>
      <w:jc w:val="center"/>
    </w:pPr>
    <w:rPr>
      <w:rFonts w:eastAsia="MS Mincho" w:cs="Times New Roman"/>
      <w:szCs w:val="20"/>
      <w:lang w:eastAsia="en-GB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21B7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21B74"/>
    <w:rPr>
      <w:rFonts w:ascii="Segoe UI" w:hAnsi="Segoe UI" w:cs="Segoe UI"/>
      <w:sz w:val="18"/>
      <w:szCs w:val="18"/>
    </w:rPr>
  </w:style>
  <w:style w:type="paragraph" w:customStyle="1" w:styleId="Affiliation">
    <w:name w:val="Affiliation"/>
    <w:basedOn w:val="Normal"/>
    <w:qFormat/>
    <w:rsid w:val="00622D0C"/>
    <w:pPr>
      <w:spacing w:after="600"/>
      <w:contextualSpacing/>
      <w:jc w:val="center"/>
    </w:pPr>
    <w:rPr>
      <w:rFonts w:eastAsia="MS Mincho" w:cs="Times New Roman"/>
      <w:i/>
      <w:sz w:val="18"/>
      <w:szCs w:val="16"/>
      <w:lang w:eastAsia="en-GB"/>
    </w:rPr>
  </w:style>
  <w:style w:type="paragraph" w:customStyle="1" w:styleId="Abstractheading">
    <w:name w:val="Abstract heading"/>
    <w:basedOn w:val="Normal"/>
    <w:next w:val="Authors"/>
    <w:rsid w:val="00D61B7D"/>
    <w:pPr>
      <w:pBdr>
        <w:top w:val="single" w:sz="4" w:space="8" w:color="auto"/>
      </w:pBdr>
      <w:spacing w:before="120" w:after="120"/>
    </w:pPr>
    <w:rPr>
      <w:b/>
    </w:rPr>
  </w:style>
  <w:style w:type="paragraph" w:customStyle="1" w:styleId="Abstracttext">
    <w:name w:val="Abstract text"/>
    <w:basedOn w:val="Normal"/>
    <w:qFormat/>
    <w:rsid w:val="00FF4F0D"/>
    <w:pPr>
      <w:spacing w:after="240"/>
      <w:jc w:val="both"/>
    </w:pPr>
    <w:rPr>
      <w:rFonts w:eastAsia="MS Mincho" w:cs="Times New Roman"/>
      <w:szCs w:val="19"/>
      <w:lang w:eastAsia="en-GB"/>
    </w:rPr>
  </w:style>
  <w:style w:type="paragraph" w:customStyle="1" w:styleId="Keywords">
    <w:name w:val="Keywords"/>
    <w:basedOn w:val="Normal"/>
    <w:qFormat/>
    <w:rsid w:val="00D61B7D"/>
    <w:pPr>
      <w:pBdr>
        <w:bottom w:val="single" w:sz="4" w:space="8" w:color="auto"/>
      </w:pBdr>
    </w:pPr>
    <w:rPr>
      <w:rFonts w:eastAsia="MS Mincho" w:cs="Times New Roman"/>
      <w:szCs w:val="19"/>
      <w:lang w:eastAsia="en-GB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983481"/>
    <w:rPr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983481"/>
    <w:rPr>
      <w:rFonts w:ascii="Times New Roman" w:hAnsi="Times New Roman"/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983481"/>
    <w:rPr>
      <w:vertAlign w:val="superscript"/>
    </w:rPr>
  </w:style>
  <w:style w:type="paragraph" w:customStyle="1" w:styleId="Heading1nonumbering">
    <w:name w:val="Heading 1 no numbering"/>
    <w:basedOn w:val="Heading1"/>
    <w:next w:val="Text"/>
    <w:qFormat/>
    <w:rsid w:val="00854ECD"/>
    <w:pPr>
      <w:numPr>
        <w:numId w:val="0"/>
      </w:numPr>
      <w:ind w:left="432" w:hanging="432"/>
    </w:pPr>
  </w:style>
  <w:style w:type="character" w:customStyle="1" w:styleId="Heading1Char">
    <w:name w:val="Heading 1 Char"/>
    <w:basedOn w:val="DefaultParagraphFont"/>
    <w:link w:val="Heading1"/>
    <w:rsid w:val="00397322"/>
    <w:rPr>
      <w:rFonts w:ascii="Times New Roman" w:eastAsia="MS Mincho" w:hAnsi="Times New Roman" w:cs="Times New Roman"/>
      <w:b/>
      <w:sz w:val="20"/>
      <w:szCs w:val="19"/>
      <w:lang w:eastAsia="en-GB"/>
    </w:rPr>
  </w:style>
  <w:style w:type="paragraph" w:customStyle="1" w:styleId="Nomenclature">
    <w:name w:val="Nomenclature"/>
    <w:basedOn w:val="Normal"/>
    <w:qFormat/>
    <w:rsid w:val="00C726FC"/>
    <w:pPr>
      <w:tabs>
        <w:tab w:val="left" w:pos="794"/>
      </w:tabs>
      <w:ind w:left="794" w:hanging="567"/>
    </w:pPr>
    <w:rPr>
      <w:rFonts w:eastAsia="MS Mincho" w:cs="Times New Roman"/>
      <w:noProof/>
      <w:sz w:val="19"/>
      <w:szCs w:val="19"/>
      <w:lang w:eastAsia="en-GB"/>
    </w:rPr>
  </w:style>
  <w:style w:type="paragraph" w:styleId="ListParagraph">
    <w:name w:val="List Paragraph"/>
    <w:basedOn w:val="Normal"/>
    <w:uiPriority w:val="34"/>
    <w:rsid w:val="00257EE1"/>
    <w:pPr>
      <w:ind w:left="720"/>
      <w:contextualSpacing/>
    </w:pPr>
  </w:style>
  <w:style w:type="character" w:customStyle="1" w:styleId="Heading2Char">
    <w:name w:val="Heading 2 Char"/>
    <w:basedOn w:val="DefaultParagraphFont"/>
    <w:link w:val="Heading2"/>
    <w:rsid w:val="00397322"/>
    <w:rPr>
      <w:rFonts w:ascii="Times New Roman" w:eastAsiaTheme="majorEastAsia" w:hAnsi="Times New Roman" w:cstheme="majorBidi"/>
      <w:i/>
      <w:sz w:val="20"/>
      <w:szCs w:val="26"/>
    </w:rPr>
  </w:style>
  <w:style w:type="character" w:customStyle="1" w:styleId="Heading3Char">
    <w:name w:val="Heading 3 Char"/>
    <w:basedOn w:val="DefaultParagraphFont"/>
    <w:link w:val="Heading3"/>
    <w:rsid w:val="00397322"/>
    <w:rPr>
      <w:rFonts w:ascii="Times New Roman" w:eastAsiaTheme="majorEastAsia" w:hAnsi="Times New Roman" w:cstheme="majorBidi"/>
      <w:i/>
      <w:sz w:val="20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854ECD"/>
    <w:rPr>
      <w:rFonts w:asciiTheme="majorHAnsi" w:eastAsiaTheme="majorEastAsia" w:hAnsiTheme="majorHAnsi" w:cstheme="majorBidi"/>
      <w:i/>
      <w:iCs/>
      <w:color w:val="2F5496" w:themeColor="accent1" w:themeShade="BF"/>
      <w:sz w:val="20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854ECD"/>
    <w:rPr>
      <w:rFonts w:asciiTheme="majorHAnsi" w:eastAsiaTheme="majorEastAsia" w:hAnsiTheme="majorHAnsi" w:cstheme="majorBidi"/>
      <w:color w:val="2F5496" w:themeColor="accent1" w:themeShade="BF"/>
      <w:sz w:val="20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854ECD"/>
    <w:rPr>
      <w:rFonts w:asciiTheme="majorHAnsi" w:eastAsiaTheme="majorEastAsia" w:hAnsiTheme="majorHAnsi" w:cstheme="majorBidi"/>
      <w:color w:val="1F3763" w:themeColor="accent1" w:themeShade="7F"/>
      <w:sz w:val="20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854ECD"/>
    <w:rPr>
      <w:rFonts w:asciiTheme="majorHAnsi" w:eastAsiaTheme="majorEastAsia" w:hAnsiTheme="majorHAnsi" w:cstheme="majorBidi"/>
      <w:i/>
      <w:iCs/>
      <w:color w:val="1F3763" w:themeColor="accent1" w:themeShade="7F"/>
      <w:sz w:val="20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854ECD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854ECD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styleId="Hyperlink">
    <w:name w:val="Hyperlink"/>
    <w:uiPriority w:val="99"/>
    <w:unhideWhenUsed/>
    <w:rsid w:val="00D66BA6"/>
    <w:rPr>
      <w:color w:val="0000FF"/>
      <w:u w:val="single"/>
    </w:rPr>
  </w:style>
  <w:style w:type="paragraph" w:customStyle="1" w:styleId="Text">
    <w:name w:val="Text"/>
    <w:basedOn w:val="Normal"/>
    <w:link w:val="TextChar"/>
    <w:qFormat/>
    <w:rsid w:val="00F26B9F"/>
    <w:pPr>
      <w:ind w:firstLine="227"/>
      <w:jc w:val="both"/>
    </w:pPr>
    <w:rPr>
      <w:rFonts w:eastAsia="MS Mincho" w:cs="Times New Roman"/>
      <w:szCs w:val="19"/>
      <w:lang w:eastAsia="en-GB"/>
    </w:rPr>
  </w:style>
  <w:style w:type="character" w:customStyle="1" w:styleId="TextChar">
    <w:name w:val="Text Char"/>
    <w:basedOn w:val="DefaultParagraphFont"/>
    <w:link w:val="Text"/>
    <w:rsid w:val="00F26B9F"/>
    <w:rPr>
      <w:rFonts w:ascii="Times New Roman" w:eastAsia="MS Mincho" w:hAnsi="Times New Roman" w:cs="Times New Roman"/>
      <w:sz w:val="20"/>
      <w:szCs w:val="19"/>
      <w:lang w:eastAsia="en-GB"/>
    </w:rPr>
  </w:style>
  <w:style w:type="paragraph" w:styleId="Caption">
    <w:name w:val="caption"/>
    <w:basedOn w:val="Normal"/>
    <w:next w:val="Text"/>
    <w:qFormat/>
    <w:rsid w:val="005A31C0"/>
    <w:pPr>
      <w:jc w:val="both"/>
    </w:pPr>
    <w:rPr>
      <w:rFonts w:eastAsia="MS Mincho" w:cs="Times New Roman"/>
      <w:sz w:val="18"/>
      <w:szCs w:val="19"/>
      <w:lang w:eastAsia="en-GB"/>
    </w:rPr>
  </w:style>
  <w:style w:type="paragraph" w:customStyle="1" w:styleId="Tabletext">
    <w:name w:val="Table text"/>
    <w:basedOn w:val="Normal"/>
    <w:qFormat/>
    <w:rsid w:val="00C30475"/>
    <w:rPr>
      <w:rFonts w:eastAsia="MS Mincho" w:cs="Times New Roman"/>
      <w:szCs w:val="19"/>
      <w:lang w:eastAsia="en-GB"/>
    </w:rPr>
  </w:style>
  <w:style w:type="paragraph" w:customStyle="1" w:styleId="Centred">
    <w:name w:val="Centred"/>
    <w:basedOn w:val="Normal"/>
    <w:qFormat/>
    <w:rsid w:val="002D54F9"/>
    <w:pPr>
      <w:jc w:val="center"/>
    </w:pPr>
    <w:rPr>
      <w:rFonts w:eastAsia="MS Mincho" w:cs="Times New Roman"/>
      <w:szCs w:val="19"/>
      <w:lang w:eastAsia="en-GB"/>
    </w:rPr>
  </w:style>
  <w:style w:type="paragraph" w:customStyle="1" w:styleId="MTDisplayEquation">
    <w:name w:val="MTDisplayEquation"/>
    <w:basedOn w:val="Text"/>
    <w:next w:val="Normal"/>
    <w:link w:val="MTDisplayEquationChar"/>
    <w:qFormat/>
    <w:rsid w:val="00F27E2C"/>
    <w:pPr>
      <w:tabs>
        <w:tab w:val="center" w:pos="2223"/>
        <w:tab w:val="right" w:pos="4451"/>
      </w:tabs>
      <w:spacing w:before="120" w:after="120"/>
      <w:ind w:firstLine="0"/>
      <w:jc w:val="left"/>
    </w:pPr>
  </w:style>
  <w:style w:type="character" w:customStyle="1" w:styleId="MTDisplayEquationChar">
    <w:name w:val="MTDisplayEquation Char"/>
    <w:basedOn w:val="TextChar"/>
    <w:link w:val="MTDisplayEquation"/>
    <w:rsid w:val="00F27E2C"/>
    <w:rPr>
      <w:rFonts w:ascii="Times New Roman" w:eastAsia="MS Mincho" w:hAnsi="Times New Roman" w:cs="Times New Roman"/>
      <w:sz w:val="20"/>
      <w:szCs w:val="19"/>
      <w:lang w:eastAsia="en-GB"/>
    </w:rPr>
  </w:style>
  <w:style w:type="paragraph" w:customStyle="1" w:styleId="Bulleted">
    <w:name w:val="Bulleted"/>
    <w:basedOn w:val="Text"/>
    <w:qFormat/>
    <w:rsid w:val="0061759D"/>
    <w:pPr>
      <w:numPr>
        <w:numId w:val="3"/>
      </w:numPr>
      <w:tabs>
        <w:tab w:val="left" w:pos="170"/>
      </w:tabs>
      <w:spacing w:before="60" w:after="60"/>
      <w:ind w:left="584" w:hanging="357"/>
      <w:contextualSpacing/>
    </w:pPr>
    <w:rPr>
      <w:sz w:val="19"/>
    </w:rPr>
  </w:style>
  <w:style w:type="paragraph" w:customStyle="1" w:styleId="References">
    <w:name w:val="References"/>
    <w:basedOn w:val="Normal"/>
    <w:qFormat/>
    <w:rsid w:val="00973ACA"/>
    <w:pPr>
      <w:numPr>
        <w:numId w:val="4"/>
      </w:numPr>
      <w:tabs>
        <w:tab w:val="left" w:pos="340"/>
      </w:tabs>
      <w:spacing w:line="200" w:lineRule="exact"/>
      <w:ind w:left="340" w:hanging="340"/>
      <w:jc w:val="both"/>
    </w:pPr>
    <w:rPr>
      <w:rFonts w:eastAsia="MS Mincho" w:cs="Times New Roman"/>
      <w:sz w:val="17"/>
      <w:szCs w:val="19"/>
      <w:lang w:eastAsia="en-GB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C6FF5"/>
    <w:rPr>
      <w:rFonts w:eastAsiaTheme="minorHAnsi" w:cstheme="minorBidi"/>
      <w:b/>
      <w:bCs/>
      <w:sz w:val="20"/>
      <w:szCs w:val="20"/>
      <w:lang w:val="en-GB" w:eastAsia="en-US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C6FF5"/>
    <w:rPr>
      <w:rFonts w:ascii="Times New Roman" w:eastAsia="MS Mincho" w:hAnsi="Times New Roman" w:cs="Times New Roman"/>
      <w:b/>
      <w:bCs/>
      <w:sz w:val="20"/>
      <w:szCs w:val="20"/>
      <w:lang w:val="x-none" w:eastAsia="x-none"/>
    </w:rPr>
  </w:style>
  <w:style w:type="paragraph" w:customStyle="1" w:styleId="Numbered">
    <w:name w:val="Numbered"/>
    <w:basedOn w:val="Bulleted"/>
    <w:rsid w:val="0061759D"/>
    <w:pPr>
      <w:numPr>
        <w:numId w:val="5"/>
      </w:numPr>
      <w:ind w:left="584" w:hanging="357"/>
    </w:pPr>
  </w:style>
  <w:style w:type="character" w:styleId="UnresolvedMention">
    <w:name w:val="Unresolved Mention"/>
    <w:basedOn w:val="DefaultParagraphFont"/>
    <w:uiPriority w:val="99"/>
    <w:semiHidden/>
    <w:unhideWhenUsed/>
    <w:rsid w:val="00AC1AB2"/>
    <w:rPr>
      <w:color w:val="605E5C"/>
      <w:shd w:val="clear" w:color="auto" w:fill="E1DFDD"/>
    </w:rPr>
  </w:style>
  <w:style w:type="paragraph" w:styleId="Header">
    <w:name w:val="header"/>
    <w:basedOn w:val="Normal"/>
    <w:link w:val="HeaderChar"/>
    <w:uiPriority w:val="99"/>
    <w:unhideWhenUsed/>
    <w:rsid w:val="00A03F41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03F41"/>
    <w:rPr>
      <w:rFonts w:ascii="Times New Roman" w:hAnsi="Times New Roman"/>
      <w:sz w:val="20"/>
    </w:rPr>
  </w:style>
  <w:style w:type="paragraph" w:styleId="Footer">
    <w:name w:val="footer"/>
    <w:basedOn w:val="Normal"/>
    <w:link w:val="FooterChar"/>
    <w:uiPriority w:val="99"/>
    <w:unhideWhenUsed/>
    <w:rsid w:val="00A03F41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03F41"/>
    <w:rPr>
      <w:rFonts w:ascii="Times New Roman" w:hAnsi="Times New Roman"/>
      <w:sz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4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s://capitalizemytitle.com" TargetMode="External"/><Relationship Id="rId5" Type="http://schemas.openxmlformats.org/officeDocument/2006/relationships/webSettings" Target="webSettings.xml"/><Relationship Id="rId15" Type="http://schemas.openxmlformats.org/officeDocument/2006/relationships/hyperlink" Target="http://www.planetary.org/explore/projects/lightsail-solar-sailing/what-is-solar-sailing.html" TargetMode="External"/><Relationship Id="rId10" Type="http://schemas.openxmlformats.org/officeDocument/2006/relationships/image" Target="media/image2.png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oleObject" Target="embeddings/oleObject1.bin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9057376-4483-0949-A558-D31096F2C27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</TotalTime>
  <Pages>3</Pages>
  <Words>1239</Words>
  <Characters>7067</Characters>
  <Application>Microsoft Office Word</Application>
  <DocSecurity>0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2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tteo Ceriotti</dc:creator>
  <cp:keywords/>
  <dc:description/>
  <cp:lastModifiedBy>Matteo Ceriotti</cp:lastModifiedBy>
  <cp:revision>19</cp:revision>
  <dcterms:created xsi:type="dcterms:W3CDTF">2023-03-28T15:16:00Z</dcterms:created>
  <dcterms:modified xsi:type="dcterms:W3CDTF">2023-03-28T16:17:00Z</dcterms:modified>
</cp:coreProperties>
</file>